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Action1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4"/>
  </p:notesMasterIdLst>
  <p:sldIdLst>
    <p:sldId id="256" r:id="rId2"/>
    <p:sldId id="283" r:id="rId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116" d="100"/>
          <a:sy n="116" d="100"/>
        </p:scale>
        <p:origin x="652" y="7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5-14T02:19:39.558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5" units="cm"/>
      <inkml:brushProperty name="height" value="0.055" units="cm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C00000"/>
    </inkml:brush>
  </inkml:definitions>
  <iact:action type="add" startTime="35675">
    <iact:property name="dataType"/>
    <iact:actionData xml:id="d0">
      <inkml:trace xmlns:inkml="http://www.w3.org/2003/InkML" xml:id="stk0" contextRef="#ctx0" brushRef="#br0">1819 5481 3455 0,'0'0'0'5,"0"0"144"-5,-1 0-144 0,-1 0 192 0,0 0-192 0,0 0 0 1,0 0 0-1,1 0 0 6,0 0 304-5,0 0 16 5,-1 0 16-6,-1 0 0 8,-1 0 416-8,-1 0 80 7,1 0 0-7,0 0 16 8,-2 0 256-8,2-2 48 8,0 4 16-7,0-2 0 7,0 0-32-8,-1 2-16 6,1-2 0-5,1 2 0 6,-2-2 160-7,2 2 16 8,-2 1 16-8,1-3 0 8,1 1 144-8,0-1 16 5,-1 1 16-5,3-2 0 8,-2 1-96-8,1-1-32 7,1 1 0-7,1 0 0 10,1-2-112-10,-1 1-32 6,1-1 0-6,1 0 0 9,1-2-192-9,3 0-32 6,1 1-16-6,2-2 0 8,3 0-192-8,1-1-32 7,1 2-16-7,1-2 0 9,2 2-224-9,-1-1-64 6,1 3 0-6,-1 1 0 9,0 0-128-9,-2 0-48 7,-2 1 0-6,-1 1 0 6,-1 0-80-7,-1 0 0 8,-3 1-16-8,-1 3 0 7,0 1-48 1,-4-2-128-7,-1 3 192-1,0 2-64 8,-2-1 0-8,-3 1-128 8,-1 3 192-7,-2-1-64 5,-2-1-128-5,-2 2 160 10,-1 1-160-10,-1-2 160-1,-2 0-160 0,2-2 128 6,0 2-128-5,0 0 128 6,0-1-128-7,1 0 0 8,2-1 0-8,-1-1 128 8,0 1-128-7,2 0 0 6,1 0 0-7,1-2 0 8,3 0 0-8,1-2 0 11,0-2 0-8,3 2 0-2,1-1 0-1,0-2 0 7,1 0 128-7,2 2-128 8,-1-3 0-8,3 1 0 7,0-1 0-7,1 0 128 8,0-1-128-7,1 0 0 6,1 2 0-7,1-2 128 6,-1 0-128-5,0-2 0 6,0 2 0-6,1 0 128 8,0 0-128-9,-1 0 0 4,1 2 0-4,0 0-176 21,-1-2-1040-19,0 2-224-2,-1 1-32 0,2-1-16 14,-1 0-1520-11,0 0-320-3,-1 0-48 0</inkml:trace>
    </iact:actionData>
  </iact:action>
  <iact:action type="add" startTime="36257">
    <iact:property name="dataType"/>
    <iact:actionData xml:id="d1">
      <inkml:trace xmlns:inkml="http://www.w3.org/2003/InkML" xml:id="stk1" contextRef="#ctx0" brushRef="#br0">2065 5567 26719 0,'-1'2'1184'3,"1"-2"240"-3,0 0-1136 0,1 0-288 5,-1 0 0-5,1 1 0 7,0-1 1424-7,1 1 240 7,1 0 32-7,2 2 16 9,0 0 64-9,1-1 16 6,0 3 0-6,1-3 0 8,1 4-640-8,0-1-112 7,0 0-16-7,1 0-16 10,0 0-496-10,0 2-80 7,0-1-32-7,0 1 0 7,0 0-224-7,2 0-48 7,-1-1-128-7,1-1 192 8,-1-1-192-8,1 1 0 6,-2-1 0-6,0 0 0 22,0-1-576-22,0-1-128 0,-2 0 0 0,-1-2-16 14,2 0-1680-13,-2 0-336-1,-1 0-64 0,-3 0-8000 10,2-2-1600-9</inkml:trace>
    </iact:actionData>
  </iact:action>
  <iact:action type="add" startTime="36487">
    <iact:property name="dataType"/>
    <iact:actionData xml:id="d2">
      <inkml:trace xmlns:inkml="http://www.w3.org/2003/InkML" xml:id="stk2" contextRef="#ctx0" brushRef="#br0">2303 5553 1839 0,'1'-6'160'0,"-1"3"-160"5,0 1 0-5,0-2 0 5,2 4 4368-4,-2 0 848 6,0 0 160-7,0-2 48 8,1 0-2544-7,-2 0-496 5,1 0-96-6,-1 2-32 7,-1 0-384-7,1 1-80 8,-2 2 0-8,-1 1-16 9,-2 3-480-9,-1-1-80 7,0 1-32-7,-1 0 0 8,-1 0-304-8,-1 1-64 5,-1 1-16-5,-1 1 0 9,0-2-320-9,-1 1-64 7,1 0-16-7,2-1 0 8,0-1-224-8,2-1-48 7,0 1-128-7,1-2 192 8,1-1-320-8,-1 2-80 7,2 0-16-7,-1-3 0 19,2 0-2176-17,-1 1-432-1,3-1-96-1,-1-3-13712 9</inkml:trace>
    </iact:actionData>
  </iact:action>
  <iact:action type="add" startTime="36772">
    <iact:property name="dataType"/>
    <iact:actionData xml:id="d3">
      <inkml:trace xmlns:inkml="http://www.w3.org/2003/InkML" xml:id="stk3" contextRef="#ctx0" brushRef="#br0">2500 5521 21183 0,'0'0'1888'1,"1"0"-1504"3,1 0-384-4,-1 0 0 6,0 2 2144-6,0-2 352 7,1 2 80-7,1 1 16 8,1 0-784-8,0 4-144 9,-2-2-48-9,1 2 0 7,-1 1-320-7,-2 0-64 7,1 2-16-7,0 0 0 8,-1 2-624-8,0-1-128 6,1 2-16-6,-1-2-16 9,0 3-288-8,2-3-144 6,-1-1 160-7,0 1-160 6,3-2-144-6,-3 0-128 7,0 2-32-7,-1-4 0 19,0-1-1488-18,-2 1-288-1,1-5-64 0,-2 1-14128 7</inkml:trace>
    </iact:actionData>
  </iact:action>
  <iact:action type="add" startTime="36997">
    <iact:property name="dataType"/>
    <iact:actionData xml:id="d4">
      <inkml:trace xmlns:inkml="http://www.w3.org/2003/InkML" xml:id="stk4" contextRef="#ctx0" brushRef="#br0">2400 5628 1839 0,'-2'-2'160'1,"1"2"-160"2,1 0 0-3,0 0 0 8,0 0 7088-8,0 0 1376 6,1 0 288-6,1-1 48 8,2 1-5808-8,1 0-1168 7,0-1-224-7,2-1-64 9,2 2-448-9,0 0-112 6,3-2-16-6,0 2 0 9,0 0-592-9,1 2-128 7,0-4-32-7,1 4 0 9,0 0-352-9,1-1-80 7,1 2-16-7,-2-2-12448 14,3 1-2496-14</inkml:trace>
    </iact:actionData>
  </iact:action>
  <iact:action type="add" startTime="38167">
    <iact:property name="dataType"/>
    <iact:actionData xml:id="d5">
      <inkml:trace xmlns:inkml="http://www.w3.org/2003/InkML" xml:id="stk5" contextRef="#ctx0" brushRef="#br0">2839 5481 3679 0,'-2'0'320'2,"0"-2"-320"3,0 2 0-5,1 0 0 6,1 0 2496-6,-1 0 448 7,1-1 64-7,-2 1 32 8,0-2-928-8,0 1-192 7,-1 1-48-7,1-3 0 9,1 3-208-9,0-2-64 7,1 2 0-7,0-2 0 8,1 1-448-8,0-1-80 6,2 0-32-6,0 1 0 8,3-2-400-8,0 1-96 7,2 0-16-7,4-1 0 9,0 1-16-9,3 0-16 6,2 0 0-6,1-1 0 7,0 2-48-7,0-2-16 11,1 1 0-11,-1 0 0 6,-2 2-80-5,-1 0-16 6,-2 0 0-7,-2 1 0 8,-2 0-96-7,0 1-32 6,0 1 0-6,-3 1 0 7,-1 0-16-7,-1 1-16 2,-2-1 0-3,-3 0 0 8,-1 3-16-8,-3-1 0 8,-2 1 0-8,-2 2 0 7,-2 0 32-7,-1 0 0 8,-1-2 0-8,-1 1 0 6,1 1-192-5,-2-2 160 6,0 1-160-6,0-1 160 6,0 0-160-6,2-3 0 9,1 1 0-10,0-2 0 11,0 0 0-11,1-1-144 0,0 1 144 0,5 0-208 8,2-2-64-8,1 1-16 6,3 1 0-6,2-3 0 20,3 0-176-19,2 1-48-1,2-1 0 0,2 0 0 19,4 0 16-19,2-1 0 0,2 1 0 0,2 0 0 0,0 0 272 8,0 1 48-8,0 1 16 0,-2 1 0 7,-1-1 160-7,-1 3 0 8,-4-1 0-8,-1 0 0 7,-1 3 0-6,-1-1 0 7,-3 1 0-8,-2 1 0 9,-1-1 480-6,-4 0 32-2,0-1 0-1,-4 0 0 8,-1 1 144-8,-2-1 48 8,-1 0 0-8,-2-1 0 7,-3 1-96-7,0 1-16 8,-2-3 0-8,1 1 0 9,1-1-160-8,0 0-48 5,4-1 0-5,-2 1 0 9,2-2-224-9,-1 0-160-1,0-1 192 0,0-1-192 20,0 0-336-18,2 0-176-2,1-3-48 0,1-1 0 14,4 1-2768-9,-1-3-576-5</inkml:trace>
    </iact:actionData>
  </iact:action>
  <iact:action type="add" startTime="38688">
    <iact:property name="dataType"/>
    <iact:actionData xml:id="d6">
      <inkml:trace xmlns:inkml="http://www.w3.org/2003/InkML" xml:id="stk6" contextRef="#ctx0" brushRef="#br0">3118 5585 23039 0,'4'-2'1024'0,"-2"2"192"4,0 0-960-4,1 0-256 5,0 0 0-5,-1 0 0 9,1 0 2528-9,1 2 464 6,4 0 80-6,1 3 32 7,2-1-1312-7,-1 3-272 8,-1-1-48-8,0 1-16 8,0-1-480-7,-1 3-80 5,1-2-32-6,0 1 0 9,0-1-544-9,0 1-96 5,-1-1-32-5,-1 0 0 9,0-1-192-9,0 0 0 6,0-2-144-6,-1 2 144 22,1-2-1696-22,-1-1-240 0,1 1-48 0,1-4-9552 12,1 0-1904-12</inkml:trace>
    </iact:actionData>
  </iact:action>
  <iact:action type="add" startTime="38882">
    <iact:property name="dataType"/>
    <iact:actionData xml:id="d7">
      <inkml:trace xmlns:inkml="http://www.w3.org/2003/InkML" xml:id="stk7" contextRef="#ctx0" brushRef="#br0">3423 5573 16575 0,'0'-1'1472'5,"0"1"-1168"-1,0 0-304-4,0 1 0 9,0-1 3376-2,0 1 608-7,-1 1 128 0,-1 1 32 8,-1 1-1760-8,-2 5-336 6,1 3-80-5,-2 2-16 7,-1 1-432-8,0 5-96 7,-1 1-16-7,0 0 0 9,0 1-512-9,0 0-96 7,1 0-32-6,0-2 0 7,1-2-432-8,-1 1-80 5,0-1-32-5,0-4 0 9,0 0-224-9,1 0 0 5,-1-1 128-5,2-4-128 22,0 0-944-22,0-2-224 0,0-1-48 0,-2-1-12064 10,1 1-2400-9</inkml:trace>
    </iact:actionData>
  </iact:action>
  <iact:action type="add" startTime="39370">
    <iact:property name="dataType"/>
    <iact:actionData xml:id="d8">
      <inkml:trace xmlns:inkml="http://www.w3.org/2003/InkML" xml:id="stk8" contextRef="#ctx0" brushRef="#br0">3781 5485 11055 0,'-1'-2'976'3,"1"0"-784"-2,0 2-192-1,0-2 0 6,0 2 2384-6,1 0 432 7,0 2 96-7,1-2 16 8,0 0-944-8,2 2-192 8,1-2-48-8,0 2 0 8,2 1-320-8,1 1-64 7,1 0-16-7,1-1 0 9,2 2-256-9,0-1-48 6,1 0-16-6,0 1 0 8,2-1-304-8,-1 2-64 6,-1-1-16-6,0 1 0 8,-1-1-304-8,-1 2-64 7,0-1-16-7,-2-2 0 9,-2 1-112-9,0-1-16 7,-2-1-128-7,0 1 192 9,0 0-64-9,-1 1-128 5,-2-1 176-5,-1-1-176 11,-1 1 176-11,-2 0-176 4,-1 0 160-4,-1-2-160 9,-2 1 240-9,-1 0-48 6,1 0-16-6,-2 0 0 9,1-1 0-9,-3 3 0 7,0-2 0-7,-2 1 0 9,0 0-16-9,-1 0 0 8,-1 1 0-7,1-1 0 6,1 0-160-7,0 1 0 7,-1 1 144-7,1-2-144 7,2 2 0-7,0-2 0 9,2 0 0-9,1 2 0 17,0-1-976-16,0 1-224-1,3 1-32 0,0-1-10656 9,3-1-2128-7</inkml:trace>
    </iact:actionData>
  </iact:action>
  <iact:action type="add" startTime="39954">
    <iact:property name="dataType"/>
    <iact:actionData xml:id="d9">
      <inkml:trace xmlns:inkml="http://www.w3.org/2003/InkML" xml:id="stk9" contextRef="#ctx0" brushRef="#br0">4341 5475 9215 0,'-1'0'816'1,"0"0"-656"3,1 0-160-4,0 0 0 7,0 0 3232-7,-2 0 608 6,0 0 128-6,-2 1 32 8,-2-1-1792-7,0 3-352 6,0 1-80-6,0 3-16 5,0-1-352-6,0 1-64 8,0 1 0-8,1 2-16 9,0 3-464-9,1 0-96 6,-1 0 0-6,1 3-16 10,0 1-192-10,3-1-48 5,0 1 0-5,2-1 0 9,1 2-112-9,3-3-16 6,2 1-16-6,1 1 0 8,2-2-160-8,1-1-16 8,3-1-16-8,1-4 0 8,2 0-48-7,-1-2-128 5,2-3 192-5,0 0-64 6,0-4 16-6,3 0 0 6,1-1 0-7,-1-3 0 7,-3 1-16-5,0-4 0 3,0 1 0-4,-2 0 0 7,-2-1-128-8,-1-1 128 7,0 0-128-6,-5-1 128 6,0 1-128-7,-3-1 192 5,-3-3-192-5,-1 3 192 10,-3 0 32-10,-3 0 16 7,-1 2 0-7,-3-1 0 8,1 3 288-7,-3-1 64 6,0 4 16-6,-3-2 0 4,0 1-272-3,-1 3-48 4,-1 0-16-6,-1 2 0 8,-1 1-272-7,2 1 128 6,-1 3-128-6,3 1 0 6,-1-1 0-7,2 2-256 5,0 0 32-4,3 2 0 18,0 4-2208-19,0-2-432 0,0 2-80 0</inkml:trace>
    </iact:actionData>
  </iact:action>
  <iact:action type="add" startTime="42266">
    <iact:property name="dataType"/>
    <iact:actionData xml:id="d10">
      <inkml:trace xmlns:inkml="http://www.w3.org/2003/InkML" xml:id="stk10" contextRef="#ctx0" brushRef="#br0">10330 5531 2751 0,'0'-1'128'1,"-2"1"16"-1,0-1-144 0,0 0 0 5,2 0 0-5,-1-1 0 6,1 2 5104-6,0 2 976 7,1-1 208-7,0 1 48 8,2 1-3392-8,1 2-688 8,1 1-128-8,2 1-16 9,2 2-224-9,-1 1-32 7,2 0-16-7,-2 1 0 8,3-2-832-8,-2 0-176 5,3 1-16-5,-1 0-16 9,2-1-448-9,-1 0-96 6,2-3 0-6,0 1-16 8,-1 0-240-8,0-3 176 8,0 0-176-8,-2 0 160 7,1-3-336-6,-1 0-64 6,-3-1-16-4,0-1 0 16,-2 1-1872-19,0-1-384 0,-1 0-80 0,-2-2-13856 5</inkml:trace>
    </iact:actionData>
  </iact:action>
  <iact:action type="add" startTime="42505">
    <iact:property name="dataType"/>
    <iact:actionData xml:id="d11">
      <inkml:trace xmlns:inkml="http://www.w3.org/2003/InkML" xml:id="stk11" contextRef="#ctx0" brushRef="#br0">10606 5472 17503 0,'0'-4'1552'1,"-1"2"-1232"5,0-1-320-6,0 3 0 6,1 0 2624-6,0 0 448 8,0 0 112-8,-2 0 16 10,0 2-1040-10,-1 1-208 4,-3 4-32-4,0-1-16 10,-1 3-400-10,-1 1-80 5,1 1-16-5,-4 1 0 9,0-1-464-9,-1 0-112 6,-1 2 0-6,-1-4-16 10,1 3-416-10,-2-2-80 6,1 0 0-6,-2-1-16 9,1 1-176-9,-1-2-128 6,2 1 192-6,-1 0-192 9,0 0 0-9,-1-2-304 5,1 0 48-5,0 0 0 23,2-1-1728-23,1 0-352 0,2-2-64 0,2-1-14928 10</inkml:trace>
    </iact:actionData>
  </iact:action>
  <iact:action type="add" startTime="42790">
    <iact:property name="dataType"/>
    <iact:actionData xml:id="d12">
      <inkml:trace xmlns:inkml="http://www.w3.org/2003/InkML" xml:id="stk12" contextRef="#ctx0" brushRef="#br0">10758 5563 26719 0,'-1'0'2368'1,"1"-1"-1888"4,1-1-480-5,0 2 0 8,0 0 3008-7,2 0 496 4,0-2 96-5,2 2 32 9,2-2-2320-9,1 0-464 7,3 1-80-7,-1-1-32 10,2 2-400-10,-1 0-80 5,0 2 0-4,4-2-16 7,-1 1-240-8,0-1-192 6,-1 2 48-6,1 0-12608 15,0 0-2528-14</inkml:trace>
    </iact:actionData>
  </iact:action>
  <iact:action type="add" startTime="43290">
    <iact:property name="dataType"/>
    <iact:actionData xml:id="d13">
      <inkml:trace xmlns:inkml="http://www.w3.org/2003/InkML" xml:id="stk13" contextRef="#ctx0" brushRef="#br0">11139 5425 911 0,'0'-2'0'3,"0"1"0"-3,1 1 0 0,-1-1 0 6,0-1 4400-6,0 2 784 6,2-2 176-6,2 1 16 9,0-2-2368-9,4-2-496 6,1 1-80-6,3-1-32 9,0 1-448-8,1 0-96 5,-1 1 0-6,1-1-16 9,-1 3-640-9,-2-1-128 6,2 4-32-6,-4-1 0 10,1 1-336-10,-2 2-64 5,-1 1 0-5,-2 1-16 9,-1-1-176-9,-2 4-48 6,-1-1 0-6,-1 2 0 9,-2-1-80-9,0 3-32 6,-1 1 0-6,-4-1 0 9,0 1-80-8,-3 0-16 6,0 0 0-7,0 1 0 8,-1-1-16-7,0 0-16 6,0-5 0-7,1 2 0 7,1-1 0-7,1-1 0 8,2-1 0-8,1-1 0 8,3 0-32-7,0-2 0 8,1-1 0-9,2 0 0 9,0 0-128-8,2 0 128-1,1-2-128 0,0 1 128 9,2-1-128-9,1 0 0 5,1-1 0-5,1-1 128 9,2 1-128-8,1-1 0 6,1-1 0-7,0 1 0 21,0-1-528-21,-1 1 16 0,1-2 0 0,-1 1 0 13,2 0-1504-12,-1 0-288-1,1-2-64 0,-1 0-9456 10,-1 1-1872-9</inkml:trace>
    </iact:actionData>
  </iact:action>
  <iact:action type="add" startTime="43649">
    <iact:property name="dataType"/>
    <iact:actionData xml:id="d14">
      <inkml:trace xmlns:inkml="http://www.w3.org/2003/InkML" xml:id="stk14" contextRef="#ctx0" brushRef="#br0">11424 5492 16575 0,'0'0'1472'1,"0"0"-1168"2,0 0-304-2,1 0 0 5,0 0 2912-6,-1 2 528 7,1-1 96-7,1 1 32 8,1 1-1376-8,0 1-272 7,2 2-48-7,1 1-16 7,1-1-528-7,1 0-112 7,1 1-32-7,1 0 0 8,0-1-592-8,1 1-112 7,1-3-32-7,-1 1 0 10,1-1-288-10,0-1-160 7,2-1 160-7,-1 0-160 7,-2-2 0-7,-1 0 0 7,0 0 0-7,-1 0 0 22,-1 0-1264-22,-2-2-240 0,-1 0-48 0,-1 0-16 13,1-1-1280-12,-3 1-256 0,2-1-48-1</inkml:trace>
    </iact:actionData>
  </iact:action>
  <iact:action type="add" startTime="43855">
    <iact:property name="dataType"/>
    <iact:actionData xml:id="d15">
      <inkml:trace xmlns:inkml="http://www.w3.org/2003/InkML" xml:id="stk15" contextRef="#ctx0" brushRef="#br0">11686 5459 11055 0,'1'0'480'2,"-1"0"112"-2,1 0-464 0,-1 0-128 5,0 2 0-5,0-1 0 7,0 0 4064-7,-1 1 800 7,0 3 144-6,-1 1 48 7,-1 6-2432-8,-1-1-464 7,-2 2-112-7,0 0 0 8,0 5-560-8,0-3-96 6,0 0-32-6,0 1 0 9,0 0-544-9,0-1-112 6,1 2-32-6,1-3 0 9,0-1-352-9,1 0-80 7,1-2-16-7,1 1 0 9,1-2-224-9,0-1 0 6,0-2 0-6,1 0 0 20,1-3-2416-20,-1 1-368 0,1-3-80 0</inkml:trace>
    </iact:actionData>
  </iact:action>
  <iact:action type="add" startTime="44249">
    <iact:property name="dataType"/>
    <iact:actionData xml:id="d16">
      <inkml:trace xmlns:inkml="http://www.w3.org/2003/InkML" xml:id="stk16" contextRef="#ctx0" brushRef="#br0">12113 5347 5519 0,'7'-3'240'0,"-4"1"64"0,0 0-304 0,-1 2 0 3,1-2 0-2,-1 2 0 5,0 0 4160-6,2-1 784 7,3-1 160-7,-1 2 16 10,-1 0-2528-10,-1 0-512 5,-2 2-96-5,-1-1-32 9,-1 3-384-8,-3 1-80 5,0 1-16-6,-3 0 0 9,-1 2-384-9,-1-1-96 7,-1 2-16-7,0 0 0 9,-2-2-272-9,0 0-64 6,0 3-16-6,-1-1 0 9,1-1-208-9,0 0-32 5,1-1-16-5,1 0 0 9,1 0-128-9,2-2-32 5,0 0 0-5,2-1 0 9,0-1-80-9,3 1-128 6,1-4 176-5,0 2-176 7,1 0 128-7,2-1-128 6,1-1 0-7,1 2 0 9,0-2 128-9,2 0-128 5,0 0 0-4,1 0 0 7,0 0 0-8,3 0 0 6,0 0 0-6,1 0 0 9,1 0 0-9,-1 0 0 5,0 0 0-5,1 1-192 21,1 0-400-21,0 1-80 0,-1 0-16 0,-2-1 0 15,-1 1-1728-11,-2 0-336-4,-3 1-80 0,-1-2-12960 4</inkml:trace>
    </iact:actionData>
  </iact:action>
  <iact:action type="add" startTime="44575">
    <iact:property name="dataType"/>
    <iact:actionData xml:id="d17">
      <inkml:trace xmlns:inkml="http://www.w3.org/2003/InkML" xml:id="stk17" contextRef="#ctx0" brushRef="#br0">12026 5596 911 0,'-2'3'0'2,"0"-3"0"-2,0 0 0 0,0 1 0 5,2-1 0-5,0 0 0 8,-1 0 7168-8,1 2 1344 6,0 0 256-6,1-1 64 9,0 1-5760-9,3-1-1168 6,0 0-240-5,1-1-32 7,2 2-800-7,1-1-144 5,2-1-48-6,0-1 0 9,2 1-432-8,1 0-80 4,1-2-128-5,-1 2 176 22,1 0-1264-22,-1 2-256 0,1-2-64 0,-1-2-15504 7</inkml:trace>
    </iact:actionData>
  </iact:action>
  <iact:action type="add" startTime="45027">
    <iact:property name="dataType"/>
    <iact:actionData xml:id="d18">
      <inkml:trace xmlns:inkml="http://www.w3.org/2003/InkML" xml:id="stk18" contextRef="#ctx0" brushRef="#br0">12503 5377 20959 0,'2'-2'928'1,"-2"1"192"-1,0 0-896 0,0 1-224 6,1 0 0-6,0 0 0 6,0 0 1584-6,-1 0 272 7,1 2 48-7,1 2 16 9,0 1-544-9,-1 1-96 6,-1 1-32-5,-1 0 0 10,-1 1-160-10,0 1-48 3,1 0 0-4,0 0 0 6,-1 1-384-6,0 0-80 9,0-1 0-9,2-1-16 7,-1 1-144-7,1-2-32 6,1 1 0-5,-1-3 0 8,1 0-176-9,2-1-32 6,0 0-16-6,0-1 0 7,1-1-32-7,2-1 0 7,0 0 0-7,1 1 0 8,1-1-128-8,-1-1 160 8,2 1-160-8,1 0 160 8,1-1-160-7,-1 1 0 7,1-1 144-8,-1 0-144 8,-1 0 0-8,1-1 0 8,-1 1-192-8,0 0 64 18,2-1-400-17,-2 0-80-1,1 0-16 0,-2 1 0 15,2-2-624-15,-2 2-128 0,0-2-32 0,-2 2 0 14,-1-2-2208-14,-1-1-448 0</inkml:trace>
    </iact:actionData>
  </iact:action>
  <iact:action type="add" startTime="45416">
    <iact:property name="dataType"/>
    <iact:actionData xml:id="d19">
      <inkml:trace xmlns:inkml="http://www.w3.org/2003/InkML" xml:id="stk19" contextRef="#ctx0" brushRef="#br0">12669 5309 12895 0,'-1'-3'576'1,"0"2"112"-1,0 0-560 0,0-1-128 6,1 0 0-6,0 2 0 9,0 0 2880-9,-1-2 528 7,1 2 112-7,-1-2 32 7,0-1-1632-7,0 3-336 7,0-1-64-7,0 0-16 10,1 2-96-10,0 0-32 6,0-1 0-6,0 4 0 8,0-1-432-8,0 3-96 7,0 3-16-7,0 1 0 9,1 3-192-9,0 3-32 5,0 1-16-5,0 5 0 10,0 2 16-9,1 1 0 3,1 1 0-4,-1 0 0 11,1-2-96-11,1 1 0 8,-1-2-16-7,1-3 0 4,0-1-256-5,1-4-48 6,2 3-16-6,0-5-13664 16,-1 0-2720-11</inkml:trace>
    </iact:actionData>
  </iact:action>
  <iact:action type="add" startTime="62803">
    <iact:property name="dataType"/>
    <iact:actionData xml:id="d20">
      <inkml:trace xmlns:inkml="http://www.w3.org/2003/InkML" xml:id="stk20" contextRef="#ctx0" brushRef="#br0">1556 6320 6447 0,'0'0'576'1,"1"0"-576"4,0-2 0-5,0 2 0 8,0 0 1424-8,-1 0 176 6,2 2 48-6,2-2 0 8,0 0-640-8,3 0-128 6,3 2-32-6,-1-2 0 9,1 0-48-9,-1 2-16 9,1-2 0-9,0 2 0 7,1-1-144-7,-1 0-16 8,3 1-16-7,-2-1 0 4,1 1-96-5,1-1-32 7,-1 0 0-7,0 2 0 8,1-1-160-7,1 0-16 5,0 0-16-6,1 1 0 9,-1 0-112-9,1 0-32 6,1-1 0-6,0 0 0 12,1 1-16-12,1 1 0 6,1 0 0-6,2-1 0 7,-1 1 16-7,0-2 0 6,-2 2 0-5,0-1 0 7,-1-1-144-7,1 0 0 5,1 0 144-4,1 1-144 4,-2-1 128-6,2 0-128 7,0 1 128-6,1-1-128 6,0 1 128-7,1-2-128 6,4 2 160-6,0 0-160 9,1-1 160-8,-2-1-160 4,-2-1 160-4,0 0-160 6,0-1 0-7,0 0 128 7,-1 1-128-6,1-3 0 7,2 3 0-7,1-1 0 6,1 2 128-6,1-1-128 5,1 0 0-6,2 0 0 7,-1-1 0-7,-3-2 0 7,-1 2 0-7,-2-2 0 7,0 2 128-6,1-3-128 7,-2 3 0-8,1 0 0 6,0-1 0-5,1 1 0 7,0-1 0-8,1 0 128 7,1 2-128-6,1-2 0 6,-1 0 160-7,-2-1-160 9,-1 2 160-9,-1-3-160 6,2 1 128-6,-1 2-128 8,-2-1 0-7,2 0 144 8,-1 1-144-9,2-2 128 8,-1 3-128-7,0-1 128 8,1-1-128-8,1 1 0-1,-1 1 0 0,-3 0 0 8,-1-1 0-7,-2-1 0 6,1 0 0-7,1 2 0 7,-3 0 0-6,2 0 0 6,1-1 0-7,-1 1 0 7,1-1 0-7,1 1 0 6,0 0 0-6,1-2 0 9,1 2 0-9,0-1 0 6,2-1 0-6,-2 1 0 9,-2 1 0-9,-1-3 0 7,1 3 0-7,-1-1 0 9,1 0 0-9,0-1 0 7,0 1 0-7,1 0 0 7,-1-2 0-7,2 2 0 7,2-2 0-7,-1 2 0 8,0 0 0-8,-1 0 0 6,-1 0 0-6,-3 0 0 10,-2-1 0-10,1 2 0 5,1-2 0-5,-1 2 0 9,0-1 0-9,-2 0 0 8,0 1 0-8,-1-2 0 7,1 2 128-7,-1-3-128 6,2 3 128-4,0 0-128 5,1-2 224-7,-1 2-32 6,-1 0-16-5,1 0 0 8,0-2-16-9,-1 2 0 7,-1-2 0-6,-1 2 0 5,0 0-160-6,-1-1 192 6,1 1-192-6,-1-1 192 9,0 1-192-9,0 0 192 7,-1-1-192-6,0 1 192 6,-1-2-192-6,0 0 160 6,0 2-160-7,0-1 160 8,0 0-160-8,-1 1 0 6,0 0 144-6,2-2-144 8,-2 2 128-8,0 0-128 8,0-1 128-7,-1-1-128 6,1 0 0-7,-1 2 0 5,1 0 0-5,0 0 0 8,-1 0 0-7,1 0-160 5,-2 0 160-5,0 0-160 21,0 0-224-22,-1 0-32 0,0 0-16 0,0 0 0 14,0 0-400-14,-2 0-64 0,0 0-32 0,-1 2-6752 12,-2-2-1344-12</inkml:trace>
    </iact:actionData>
  </iact:action>
  <iact:action type="remove" startTime="64259">
    <iact:property name="style" value="instant"/>
    <iact:actionData xml:id="d21" ref="#d20"/>
  </iact:action>
  <iact:action type="add" startTime="64263">
    <iact:property name="dataType" value="strokeEraser"/>
    <iact:actionData xml:id="d22">
      <inkml:trace xmlns:inkml="http://www.w3.org/2003/InkML" xml:id="stk21" contextRef="#ctx0" brushRef="#br1">5008 7780 40447 0,'-68'-3'0'6,"23"1"0"-6,-21 2 0 0,-29 0 0 6,-3 0 0-5,21 2 144-1,20 1-144 0,-12 1 0 15,-54 5 0-15,-86 11 0 1,-66 16 0-1,-32 16 0 15,2 18 0-15,49-15 0 0,35-14 0 0,11-13 0 15,6-7 0-13,9-2 0-2,10 0 0 0,-4 15 0 13,0 12 0-12,-8 2 0-1,-4-3 0 0</inkml:trace>
    </iact:actionData>
  </iact:action>
  <iact:action type="add" startTime="65959">
    <iact:property name="dataType"/>
    <iact:actionData xml:id="d23">
      <inkml:trace xmlns:inkml="http://www.w3.org/2003/InkML" xml:id="stk22" contextRef="#ctx0" brushRef="#br0">1371 6123 2751 0,'-3'0'256'5,"-2"0"-256"-5,1 0 0 0,1 0 0 7,0 0 3328-7,1 0 608 5,0 2 128-5,-1-1 32 8,-2 0-2128-8,-1 0-432 6,0 1-64-6,2 0-32 10,1-2-384-10,1 3-80 9,1-3-16-9,2 2 0 6,1 0-384-6,1 2-64 7,1-2-32-7,2 1 0 8,1 0-128-8,1 0-32 8,4-1 0-8,2 0 0 7,0 0-16-7,3-1-16 6,3 2 0-6,2-2 0 9,3 3-32-9,3-3-16 8,5 1 0-8,2 0 0 7,3-2-32-6,0 0 0 6,-1-2 0-6,2 2 0 5,2 0-80 3,6 0 0-8,4 2-128-1,3-2 192 7,0-2-64-7,3 0-128 7,1 2 176-6,3-1-176 6,4 1 144-7,1-2-144 10,2-1 0-10,1 0 144 11,4 3-144-11,1-2 0 0,4 1 0 0,-2 0 128 8,-2-2-128-8,5 3 0 8,2 2 0-8,0-2 0 7,-5-1 0-7,1 3 0 7,2 2 0-6,-1-2 0 6,-2-4 0-7,-2 2 0 7,-2 3 0-6,-1 0 0 7,-2-1 128-8,-4-1-128 10,-4 0 0-10,2 0 128 10,2 4-128-10,-5-4 192 0,-4-1-192 0,-3 0 192 8,-2 0-64-7,-2 0-128 6,-1 3 192-7,-3-4-64 8,-2-1-128-8,-5 1 0 8,-4-2 144-7,-2 1-144 7,-2 1 128-8,0-1-128 7,-2 0 160-6,-1 0-160 5,-2 2 320-5,0 0-48 11,-1 0 0-11,-1-1 0-1,-2 0 16 0,-1-1 0 8,-4 0 0-8,-2 0 0 6,1 2-112-6,-4-1-32 8,1 1 0-7,-1 1 0 7,-1 1-144-7,-1 0 128 7,-2 2-128-8,-2 0 128 4,-1-1-416-3,-2 2-96 7,0 1 0-8,-2-2-10320 18,-2 3-2064-18</inkml:trace>
    </iact:actionData>
  </iact:action>
  <iact:action type="add" startTime="67803">
    <iact:property name="dataType"/>
    <iact:actionData xml:id="d24">
      <inkml:trace xmlns:inkml="http://www.w3.org/2003/InkML" xml:id="stk23" contextRef="#ctx0" brushRef="#br0">1747 6631 3679 0,'0'-2'320'2,"0"1"-320"-2,0-1 0 0,1 1 0 0,0-2 3680 0,0 1 672 5,0 0 128-5,1 0 16 6,0-1-2080-4,0 3-432 2,2-1-64-4,3-2-32 10,3-1-544-10,1 1-96 5,1 1-32-5,0 0 0 9,1 2-400-9,-1 0-96 7,-2 2-16-7,0 3 0 7,-2-1-192-7,-1 3-32 7,0-1-16-6,-3 3 0 7,-1 0 0-8,-1-1 0 6,-3 4 0-3,0-1 0 3,-2 2-16-6,-1 0-16 7,-3 0 0-7,0 2 0 10,-2-1-80-10,-2 2-16 10,2-3 0-10,-2 0 0 10,0-2-80-9,1 0-32-1,1 0 0 0,0-1 0 8,1-3 32-8,1 0 0 6,2 0 0-5,1 0 0 8,2-3 32-9,0-2 16 7,1 2 0-6,1-3 0 6,1 1-80-7,1-2-16 8,0 0 0-8,2 0 0 7,0 0-64-7,3 0-16 8,-1 0 0-8,2 0 0 8,0 0-128-8,1-2 0 9,1 2 144-8,1 0-144 8,-1 2 0-8,2-1 0-1,0 0 0 0,0 1 0 20,0-1-416-19,0 0-96-1,1-1-32 0,-2 2 0 13,0-1-1488-12,1-1-288-1,-1 0-64 1,-1 0-8608 9,-1 0-1712-9</inkml:trace>
    </iact:actionData>
  </iact:action>
  <iact:action type="add" startTime="68175">
    <iact:property name="dataType"/>
    <iact:actionData xml:id="d25">
      <inkml:trace xmlns:inkml="http://www.w3.org/2003/InkML" xml:id="stk24" contextRef="#ctx0" brushRef="#br0">2108 6692 23375 0,'1'0'1024'3,"0"-1"240"-3,0 1-1008 0,1 0-256 6,-1 1 0-6,0-1 0 7,1 1 1264-7,0 1 208 7,3 2 32-7,1 1 16 9,0 3-112-9,2 1 0 6,0 0-16-6,-1 2 0 8,1-2-432-8,1 3-64 6,1-4-32-5,1 3 0 7,0-1-432-8,1 0-96 7,2-1-16-7,-3-1 0 10,0-1-176-10,1 0-144 5,-1-1 192-5,-1-1-192 8,1-3 0-6,-3 0 0 3,0 1 0-5,-2-3-192 20,0 0-640-20,-2 0-128 0,0 0-32 0,-1-1-9712 10,0-1-1952-9</inkml:trace>
    </iact:actionData>
  </iact:action>
  <iact:action type="add" startTime="68399">
    <iact:property name="dataType"/>
    <iact:actionData xml:id="d26">
      <inkml:trace xmlns:inkml="http://www.w3.org/2003/InkML" xml:id="stk25" contextRef="#ctx0" brushRef="#br0">2336 6653 12895 0,'-1'0'1152'3,"0"1"-928"3,0 0-224-6,0-1 0 9,0 2 2880-9,-1 1 544 7,0-1 96-7,-4 4 32 9,-3 5-1632-9,-2 0-336 5,-1 2-64-5,0 0-16 8,1 1-256-8,-1 1-48 7,0-1-16-7,1-3 0 8,0 2-640-8,-1-4-128 7,1 0-32-7,0-2 0 9,3-1-256-9,0 1-128 7,2-1 0-7,1-2 128 19,0 1-1264-18,3-3-256-1,1 1-48 0,1-3-8624 10,1 0-1728-9</inkml:trace>
    </iact:actionData>
  </iact:action>
  <iact:action type="add" startTime="68642">
    <iact:property name="dataType"/>
    <iact:actionData xml:id="d27">
      <inkml:trace xmlns:inkml="http://www.w3.org/2003/InkML" xml:id="stk26" contextRef="#ctx0" brushRef="#br0">2503 6678 26543 0,'0'2'1168'1,"0"0"256"-1,0 0-1136 0,1 2-288 6,-1-2 0-6,1 1 0 8,-1 1 1056-8,1 3 160 7,0 6 16-7,1 5 16 9,1 1-144-9,-1-1-16 7,1 0-16-7,-1-1 0 8,1 0-576-8,0-3-112 6,1 2-32-6,0-3 0 9,1-2-352-9,0 0 144 5,0-1-144-5,0-4 0 8,-2 1 0-8,0-3-272 8,-2-1 16-8,-1-2 16 19,-1 1-2624-19,-2-5-528 0</inkml:trace>
    </iact:actionData>
  </iact:action>
  <iact:action type="add" startTime="68839">
    <iact:property name="dataType"/>
    <iact:actionData xml:id="d28">
      <inkml:trace xmlns:inkml="http://www.w3.org/2003/InkML" xml:id="stk27" contextRef="#ctx0" brushRef="#br0">2433 6810 22111 0,'0'-3'976'1,"0"1"208"-1,2 0-944 0,0 2-240 6,-1 0 0-6,0 0 0 6,1 0 2144-5,2 0 384 4,3-2 80-5,2 0 16 9,3 2-1536-9,2-1-288 7,2 1-64-6,1 0-16 6,1 0-528-7,2 1-192 7,-1 1 144-7,3-2-144 19,1 2-1264-17,-1-2-336-2,0 0-64 0</inkml:trace>
    </iact:actionData>
  </iact:action>
  <iact:action type="add" startTime="69289">
    <iact:property name="dataType"/>
    <iact:actionData xml:id="d29">
      <inkml:trace xmlns:inkml="http://www.w3.org/2003/InkML" xml:id="stk28" contextRef="#ctx0" brushRef="#br0">2884 6633 17503 0,'-3'0'384'2,"2"-2"64"-2,0 2 32 0,1 0 32 0,0 0-512 0,-1 0 0 4,-1-2 0-3,-1 1 0 6,1-1 1584-7,-2 0 208 6,4-1 64-5,0 0 0 6,2 1-352-7,3-1-64 6,1-1-16-6,3 1 0 10,3 1-528-10,1-2-96 5,0 2-32-5,1-1 0 8,1 0-128 0,1 3-48-8,0 0 0 0,-2 1 0 8,0 1-224-8,-1-1-48 8,-2-1-16-8,-1 2 0 8,-3-2-160-8,0 1-16 6,-2 0-128-6,-1 1 192 8,-1 1-192-8,-1-2 144 8,-2 2-144-8,-2 1 128 8,-1-1 0-8,-1 1-128 7,-1 0 192-7,-2-2-64 7,-2 5 0-7,0-5-128 7,0 3 192-7,0 0-64 8,0-1-128-8,0 0 0 9,0-2 144-9,-2 1-144 7,1 0 0-7,1 0 0 6,0 0 0-6,2-2 0 9,0 2 0-8,2-3-208 6,3 2 80-6,2-1 128 6,1 0-304-7,2 2 64 6,1-1 16-5,2-1 0 6,3 1-96-7,2 1 0 7,1-1-16-7,0 3 0 8,2-1 144-8,-1 0 16 7,1 3 16-7,-1-2 0 8,1 4 160-8,0-2 0 8,0 3-144-7,-2 0 144 5,-1-2 0-5,-3 1 0 6,0 0 0-7,-3-3 0 7,0 3 176-6,-3-2 48 7,-2-1 16-8,-1 2 0 8,-2-2 160-7,-1 1 48 8,-2-2 0-9,-2-2 0 11,0 1 64-11,-2-2 0 0,1 0 16 0,-3-1 0 8,0 1-160-7,1-2-48 5,0 0 0-5,1 0 0 6,0 0-192-6,2-2-128 5,-1-1 128-6,2 2-128 21,0-2-1104-21,0 0-304 0,1 0-48 0,1-2-9344 11,1-1-1872-10</inkml:trace>
    </iact:actionData>
  </iact:action>
  <iact:action type="add" startTime="69756">
    <iact:property name="dataType"/>
    <iact:actionData xml:id="d30">
      <inkml:trace xmlns:inkml="http://www.w3.org/2003/InkML" xml:id="stk29" contextRef="#ctx0" brushRef="#br0">3139 6675 16575 0,'5'-1'1472'1,"-3"1"-1168"4,0 0-304-5,1 1 0 6,-2-1 2432-6,1 2 448 7,1 0 64-7,0 0 32 7,4 4-1216-7,1 0-240 7,2 2-48-6,-2 3-16 8,1-1-144-9,0 1-32 5,0-1 0-4,0 1 0 7,0-2-448-8,1 0-80 7,-2 0-32-7,0 0 0 8,0-2-400-8,-1-1-64 6,0 1-32-6,-1-3 0 9,-1 0-224-9,0-1 0 7,0 0 128-7,0-2-128 20,0-1-416-20,0 0-128 0,1 0-32 0,-1-1 0 16,-1-2-1872-16,1 1-384 0,-2 0-80 0,1-3-6752 11,-2 0-1360-10</inkml:trace>
    </iact:actionData>
  </iact:action>
  <iact:action type="add" startTime="69979">
    <iact:property name="dataType"/>
    <iact:actionData xml:id="d31">
      <inkml:trace xmlns:inkml="http://www.w3.org/2003/InkML" xml:id="stk30" contextRef="#ctx0" brushRef="#br0">3369 6660 24879 0,'0'0'544'1,"0"0"112"-1,0 0 32 0,0 1 16 0,0 0-576 0,0 1-128 5,0 1 0-4,-1 1 0 6,0 3 1440-7,-1 3 256 7,0 5 48-7,0 2 16 9,0 2-272-9,-1-1-48 6,1 1-16-6,-1 2 0 9,2-1-400-9,-2 0-96 6,0 0-16-6,1-3 0 9,-1 1-464-9,0-3-80 8,2 3-32-8,-1-5 0 6,2-2-336-6,-1 0 144 7,1-1-144-7,0-2 0 19,0 1-1232-19,0-5-368 0,1 2-64 0,0-3-14880 7</inkml:trace>
    </iact:actionData>
  </iact:action>
  <iact:action type="add" startTime="70370">
    <iact:property name="dataType"/>
    <iact:actionData xml:id="d32">
      <inkml:trace xmlns:inkml="http://www.w3.org/2003/InkML" xml:id="stk31" contextRef="#ctx0" brushRef="#br0">3634 6704 7359 0,'1'2'656'1,"-1"-2"-528"3,-1 0-128-3,1 0 0 6,1 0 2512-7,0 0 480 7,1 0 80-7,0 0 32 7,2 0-544-6,2 0-96 5,3 0-32-6,1 0 0 8,0 0-544-7,2-2-112 6,0 2-32-7,1-1 0 8,0-1-864-8,-1 2-176 6,1 0-48-5,0-1 0 7,0 1-464-8,-1 0-192 7,-2 0 128-7,-1 1-128 8,-2 2 0-8,-2-1-224 7,-2 0 32-7,-2-2 0 20,-1 4-2272-19,-3-1-448-1,-2-1-96 0</inkml:trace>
    </iact:actionData>
  </iact:action>
  <iact:action type="add" startTime="70563">
    <iact:property name="dataType"/>
    <iact:actionData xml:id="d33">
      <inkml:trace xmlns:inkml="http://www.w3.org/2003/InkML" xml:id="stk32" contextRef="#ctx0" brushRef="#br0">3624 6803 12895 0,'0'0'1152'2,"1"0"-928"3,0 0-224-5,0 0 0 8,0 0 3280-8,0 0 624 7,2 0 112-7,2 0 16 7,0 0-2240-6,2 0-448 6,2 0-80-7,-1 0-32 8,1 0-528-8,-1 0-96 7,1 0-32-7,1 0 0 8,-2 0-416-8,2 0-160 7,1 2 0-7,0 0 144 20,0-1-688-20,2-1-144 0,1 2-16 0,0-2-13760 7</inkml:trace>
    </iact:actionData>
  </iact:action>
  <iact:action type="add" startTime="70881">
    <iact:property name="dataType"/>
    <iact:actionData xml:id="d34">
      <inkml:trace xmlns:inkml="http://www.w3.org/2003/InkML" xml:id="stk33" contextRef="#ctx0" brushRef="#br0">4169 6576 10127 0,'3'-2'448'1,"-2"1"96"-1,-1 0-544 0,0 1 0 4,0-1 0-4,0 1 0 8,0 0 3280-8,0 0 560 6,0 1 96-6,0-1 32 9,0 2-1968-9,-2 2-384 7,-1 1-80-7,0 0 0 8,-1 0-288-7,0 2-48 4,-1 2-16-5,-1 0 0 8,0 2-144-8,-1 1-16 7,-1 2-16-6,-1 2 0 6,2 1-192-7,0-1-48 8,3 3 0-8,2 0 0 7,1-2-320-7,3 0-64 8,2-1 0-8,1 0-16 8,4 0-192-7,1-3-48 5,1 1 0-5,1 0 0 7,2-3-128-8,0 0 160 8,2-2-160-7,-1-2 160 5,3-1-160-6,0-3 192 6,3-2-192-5,-1-1 192 7,-1-1-192-7,0-2 160 4,-1-3-160-5,-1 1 160 9,0-1-160-9,-3-1 128 8,-3-2-128-8,-2 0 128 8,-3 2-128-6,-2-3 160 5,-2 0-160-6,-2 0 160 10,-2-2 16-10,-3 1 0-1,-3 1 0 0,-1 0 0 8,-3 1 192-8,-2 0 32 9,-1 3 16-9,-4 0 0 8,1 2-208-8,-2 0-32 6,0 3-16-6,0-1 0 6,0 4-160-6,1 0-192 8,0 3 32-8,2 1 16 18,-1 1-3008-18,0 1-608 0</inkml:trace>
    </iact:actionData>
  </iact:action>
  <iact:action type="add" startTime="76632">
    <iact:property name="dataType"/>
    <iact:actionData xml:id="d35">
      <inkml:trace xmlns:inkml="http://www.w3.org/2003/InkML" xml:id="stk34" contextRef="#ctx0" brushRef="#br0">1751 7426 9215 0,'0'0'816'2,"0"-1"-656"3,0-1-160-5,0 2 0 5,0 0 2688-4,0-1 512 5,1 0 112-6,1-1 16 9,1-1-1216-9,2 0-224 7,2-1-48-7,2 0-16 8,2 0-592-8,1-1-112 5,2 2-32-5,1 0 0 8,1 1-352-8,2-1-80 8,-1 1-16-8,0 1 0 7,-1 1-320-7,-2 0-80 8,0 1-16-8,-2 1 0 8,-2-1 0-8,-2 2 0 8,-2 0 0-8,-2 0 0 7,0 1 96-7,-2 0 0 7,-1 2 16-7,-2 0 0 8,-1 1-32-7,-2-1-16 6,0 2 0-7,-4-1 0 7,0 1-32-7,-5 0 0 6,0 0 0-3,-1-1 0 5,1 0-96-8,-1-1-32 5,1-1 0-4,0 0 0 7,1-1-128-8,1 0 0 6,1 1 0-4,0-2 128 6,2 2-128-8,0-3 0 7,1 0 0-6,2 1 128 5,2-1-128-5,1 0 0 7,2-1 0-8,2 0 0 6,2 2-288-6,2 1 64 6,3-2 16-6,1 1 0 8,2 1-32-8,3 1 0 8,2-2 0-8,2 1 0 8,-1 2 80-8,-1-2 16 7,2 2 0-7,-3-1 0 7,-3 1 144-5,-1 1-128 5,-3 0 128-7,-2-1-128 8,-2 1 128-8,0 1 0 7,-3-2 0-7,-1 1-128 9,-3-3 320-9,0 2 80 7,-2 0 16-6,-1-1 0 5,-3 1 160-6,0 0 48 6,-2-2 0-6,-3-1 0 9,-2 0-48-8,-1 1 0 5,2-1 0-6,0-1 0 9,1 0-208-8,-1-2-48 7,3 2-16-8,0-1 0 11,0-1-176-11,3 0 0 0,1-3 0 0,1 3 0 20,0-2-544-18,3-3-144-2,-1 1-16 0,3 1-16 14,1 0-2560-11,0-4-512-3,3 1-112 1</inkml:trace>
    </iact:actionData>
  </iact:action>
  <iact:action type="add" startTime="77097">
    <iact:property name="dataType"/>
    <iact:actionData xml:id="d36">
      <inkml:trace xmlns:inkml="http://www.w3.org/2003/InkML" xml:id="stk35" contextRef="#ctx0" brushRef="#br0">2034 7490 12895 0,'5'-6'1152'1,"-1"3"-928"4,-1 2-224-5,1-1 0 6,-1 1 2800-6,0 1 512 8,0 0 96-8,2 1 32 8,4-1-1856-7,2 3-368 4,0 1-80-5,-1 0-16 8,0 1 16-8,-1 2 0 6,-1 2 0-6,-1-1 0 9,0 1-320-9,1 2-64 6,0 0-16-6,-2-1 0 9,1 0-416-9,1-1-96 7,1 0-16-6,-1 0 0 7,-1 0-208-8,-1-1 128 6,1-3-128-6,0-1 0 19,-1-1-240-18,0-1-144-1,1-2-16 0,-2 0-16 15,-1 0-2240-14,1-1-448 1,0 0-96-1</inkml:trace>
    </iact:actionData>
  </iact:action>
  <iact:action type="add" startTime="77321">
    <iact:property name="dataType"/>
    <iact:actionData xml:id="d37">
      <inkml:trace xmlns:inkml="http://www.w3.org/2003/InkML" xml:id="stk36" contextRef="#ctx0" brushRef="#br0">2365 7474 21887 0,'2'-2'960'2,"-1"2"208"-2,0 0-928 8,0 0-240-8,-1 0 0 0,0 0 0 4,0 2 1408-4,0 0 256 7,0 0 32-7,-1 5 16 7,0 2 0-6,-1 1 0 5,-1 4 0-6,0 1 0 10,-1 3-416-10,-1 0-80 6,1 2 0-6,-1 0-16 7,0-2-368-7,0-1-64 7,1 2 0-7,-2-1-16 8,3 0-320-7,-1-2-64 6,0-1-16-7,1 0 0 8,0 1-352-7,0-3 144 4,-1-2-144-5,-1 3-8352 24,1-5-1744-23,2-1-336-1</inkml:trace>
    </iact:actionData>
  </iact:action>
  <iact:action type="add" startTime="77888">
    <iact:property name="dataType"/>
    <iact:actionData xml:id="d38">
      <inkml:trace xmlns:inkml="http://www.w3.org/2003/InkML" xml:id="stk37" contextRef="#ctx0" brushRef="#br0">2644 7505 15839 0,'3'0'704'3,"-2"-1"128"-2,0 1-656-1,-1-1-176 5,2 1 0-5,0 0 0 7,1-2 1952-7,0 1 352 7,4-1 80-7,3 1 16 8,1-2-464-8,2 1-80 8,2 0-32-8,-1 1 0 9,0 1-864-9,0-1-192 8,0 1-16-7,0 0-16 5,0 0-528-6,-1 1-208 5,-2 0 176-5,-2 1-176 9,-2 0-144-9,-2 0-128 7,-2 0-32-7,-2 1-9584 16,-3 0-1920-16</inkml:trace>
    </iact:actionData>
  </iact:action>
  <iact:action type="add" startTime="78056">
    <iact:property name="dataType"/>
    <iact:actionData xml:id="d39">
      <inkml:trace xmlns:inkml="http://www.w3.org/2003/InkML" xml:id="stk38" contextRef="#ctx0" brushRef="#br0">2648 7611 21183 0,'-1'0'1888'0,"1"2"-1504"5,0-2-384-4,1 0 0 6,0 0 1856-7,0 0 320 7,2 2 48-7,1 1 16 8,2-1-1024-8,1 0-208 7,2 1-48-7,1-2 0 10,2 0-544-10,2-1-112 6,2 0-32-6,-2 0 0 24,1 0-1168-23,0 0-224 0,-1 0-48 0</inkml:trace>
    </iact:actionData>
  </iact:action>
  <iact:action type="add" startTime="78448">
    <iact:property name="dataType"/>
    <iact:actionData xml:id="d40">
      <inkml:trace xmlns:inkml="http://www.w3.org/2003/InkML" xml:id="stk39" contextRef="#ctx0" brushRef="#br0">3099 7562 16575 0,'-1'-2'1472'1,"1"2"-1168"3,-1 0-304-3,1 0 0 5,1 0 2736-6,0 0 480 7,0-1 112-7,0 1 0 8,1-3-1696-8,0 3-352 7,4-2-64-7,0 1 0 9,2 0-768-9,1 1-160 7,3-1-32-7,0 1 0 9,2-1-256-9,0 1 0 6,0 0 0-6,0 1-144 21,1 0-2112-19,1-1-432-2,0-1-64 0</inkml:trace>
    </iact:actionData>
  </iact:action>
  <iact:action type="add" startTime="78687">
    <iact:property name="dataType"/>
    <iact:actionData xml:id="d41">
      <inkml:trace xmlns:inkml="http://www.w3.org/2003/InkML" xml:id="stk40" contextRef="#ctx0" brushRef="#br0">3496 7422 3679 0,'1'-7'320'3,"-1"2"-320"-3,1 1 0 0,0 1 0 3,0 2 5088-3,2 1 944 0,1-3 192 0,3-1 48 7,3-1-4160-7,5 0-832 6,4-1-176-6,-1 2-16 9,0 1-192-9,-2-1-16 7,0 4-16-7,-2 0 0 8,1 2-144-8,-5 0-16 7,0 1-16-6,-3 1 0 8,-1 2-272-9,-3-1-48 5,-1 4-16-5,-1 0 0 8,-3 2-48-8,-1 0-16 7,-3 2 0-7,-3 0 0 8,-2-1 96-8,-2 1 0 7,-1 0 16-7,0 0 0 10,0 0-96-10,0 0-32 7,-1-1 0-6,1-2 0 7,2 0-96-8,1-2-32 6,2 1 0-6,3-3 0 8,1-1 48-8,3 2 0 8,-1-3 0-8,2-2 0 8,1 3-192-8,2-3 192 6,0 0-192-6,3 1 192 8,0-1-192-8,1-2 0 6,2 0 0-6,2 0 0 9,3 0 0-9,1 0-272 8,0 1 64-8,0-1 16 20,1 0-576-19,-2 0-96-1,2 0-32 0,-2 0 0 14,-1 0-1504-14,1 0-304 0,-1-1-64 0,-2 1-6832 11,0-3-1376-9</inkml:trace>
    </iact:actionData>
  </iact:action>
  <iact:action type="add" startTime="79035">
    <iact:property name="dataType"/>
    <iact:actionData xml:id="d42">
      <inkml:trace xmlns:inkml="http://www.w3.org/2003/InkML" xml:id="stk41" contextRef="#ctx0" brushRef="#br0">3838 7465 24703 0,'1'-2'1088'1,"-1"2"240"-1,1 0-1072 0,-1 0-256 3,2 0 0-3,-1 0 0 6,1 0 1312-6,1 0 208 7,3 2 32-7,2 1 16 9,3 1-352-9,-2 0-80 6,3 1-16-6,-1 1 0 9,1 1-176-8,1 2-48 4,0-1 0-5,1 3 0 9,-1-2-352-9,0 0-80 7,0 3-16-7,1-4 0 8,-1 1-272-8,-2 0-176 7,0-2 192-6,1 1-192 6,-2 1 144-7,0-2-144 7,-1-1 0-7,-1-1 144 9,-1 0-368-9,0-3-80 6,1 1-16-5,-1-2 0 18,-1-1-720-15,0-1-160-4,-2-1-16 0,-1 1-16 11,0-4-2528-9,-2 1-496-2</inkml:trace>
    </iact:actionData>
  </iact:action>
  <iact:action type="add" startTime="79272">
    <iact:property name="dataType"/>
    <iact:actionData xml:id="d43">
      <inkml:trace xmlns:inkml="http://www.w3.org/2003/InkML" xml:id="stk42" contextRef="#ctx0" brushRef="#br0">4174 7439 23903 0,'-4'0'1056'1,"1"0"224"-1,0 2-1024 0,0-2-256 6,1 2 0-6,1-2 0 6,-2 2 1248-6,-3 1 208 8,-4 3 32-8,-4 3 16 8,-2 0-96-8,-2 4 0 6,1 0-16-5,0 0 0 7,0 1-272-8,0-1-48 7,-1-1-16-7,2-2 0 9,1 1-544-9,0-2-128 6,0 0 0-6,1 0-16 8,1-1-368-8,3-1 0 7,-1 0 0-7,2-2-128 20,1-2-1936-19,2-1-384-1,2-1-80 0</inkml:trace>
    </iact:actionData>
  </iact:action>
  <iact:action type="add" startTime="79530">
    <iact:property name="dataType"/>
    <iact:actionData xml:id="d44">
      <inkml:trace xmlns:inkml="http://www.w3.org/2003/InkML" xml:id="stk43" contextRef="#ctx0" brushRef="#br0">4467 7368 13823 0,'-1'-2'1216'2,"1"0"-960"2,-1 2-256-4,0 2 0 5,2-2 3760-5,0 2 704 7,1 0 144-7,0 4 16 8,0 2-3136-7,1 3-624 5,1 4-128-6,-2 0-32 9,2 1 256-9,-2 0 64 6,2-1 0-6,0 3 0 9,0-1-368-9,-1-1-64 6,1-1-16-6,2 2 0 9,-1-3-320-9,-1 1-64 6,1-1 0-6,0-3-16 9,0 1-176-9,-1-4 0 7,-1-2 0-6,-1-1-176 17,-2-1-1632-17,-2-1-336-1,-1-2-64 0,-3-1-13008 6</inkml:trace>
    </iact:actionData>
  </iact:action>
  <iact:action type="add" startTime="79753">
    <iact:property name="dataType"/>
    <iact:actionData xml:id="d45">
      <inkml:trace xmlns:inkml="http://www.w3.org/2003/InkML" xml:id="stk44" contextRef="#ctx0" brushRef="#br0">4350 7565 22111 0,'3'-3'976'1,"-1"1"208"-1,0 1-944 0,0 0-240 4,1-1 0-3,-1 2 0 6,2-1 2128-7,2 0 384 8,4 0 80-8,3 0 16 8,3 1-1776-8,0-1-336 7,1 1-80-7,0 0-16 9,-1 0-112-8,-1 1-32 3,2 0 0-4,0 1 0 8,1 1-256-8,-2-1 0 7,0 1-128-7,0-1-9872 16,-2-1-1968-14</inkml:trace>
    </iact:actionData>
  </iact:action>
  <iact:action type="add" startTime="79979">
    <iact:property name="dataType"/>
    <iact:actionData xml:id="d46">
      <inkml:trace xmlns:inkml="http://www.w3.org/2003/InkML" xml:id="stk45" contextRef="#ctx0" brushRef="#br0">4853 7334 17503 0,'-3'0'768'1,"1"1"176"0,1-1-752-1,1 2-192 5,-1 0 0-5,0-1 0 6,-1 2 1280-6,-1 2 208 6,0 2 48-6,-3 6 16 8,-1 4-144-8,0 0-16 7,2 0-16-7,0 2 0 9,3 0 32-9,0-2 0 8,2 3 0-8,1 0 0 7,1 0-320-7,3 0-48 7,0-2-16-7,2-1 0 8,3-1-432-8,-1-1-80 6,2-1-32-6,1-4 0 8,2 0-256-8,1-3-48 8,-1 0-16-8,1-2 0 8,4-1 96-7,-2-1 32 6,1-3 0-6,0-1 0 7,-3-3 16-8,0 2 0 8,2-3 0-8,-2-1 0 7,-1-1-96-7,-3 0-16 9,-1-1 0-9,-1-1 0 8,0 2 0-7,-4-2-16 3,-1-1 0-4,-2 0 0 7,-3 0 80-7,0 0 32 7,-4 1 0-6,0 2 0 6,-3 0 80-6,-1 2 16 7,-3 3 0-8,0-1 0 13,-1 1-112-13,-3 0-16 0,0 4 0 0,-1 0 0 8,0 1-256-7,-3 2 0 6,0-2 0-7,0 3 0 19,1 1-1664-18,0 2-272-1,-1 1-64 0,1 1-10352 9,0-1-2080-8</inkml:trace>
    </iact:actionData>
  </iact:action>
  <iact:action type="add" startTime="82094">
    <iact:property name="dataType"/>
    <iact:actionData xml:id="d47">
      <inkml:trace xmlns:inkml="http://www.w3.org/2003/InkML" xml:id="stk46" contextRef="#ctx0" brushRef="#br0">1801 8435 10127 0,'-2'-3'896'2,"1"1"-704"-2,-1 0-192 0,1 1 0 0,0-3 2176 0,0 3 416 6,0-2 80-6,1 3 16 6,0 0-192-6,1-1-16 8,0-1-16-8,1 2 0 9,2-1-464-9,1 1-80 7,2 0-32-7,1 1 0 8,1 2-704-8,1 1-144 5,2 1-16-5,0 3-16 9,1-1-528-9,0 4-96 7,0-1-32-7,1-2 0 7,1 1-224-7,-1 0-128 8,0-1 128-8,-1-1-128 8,0-2 0-8,-2-1 0 6,1 0 0-6,-2 1 0 25,0-2-576-25,-1 1-128 0,0-2-16 0,-1 0-16 19,-1 0-2400-19,-3-2-464 1,-1 0-112-1</inkml:trace>
    </iact:actionData>
  </iact:action>
  <iact:action type="add" startTime="82335">
    <iact:property name="dataType"/>
    <iact:actionData xml:id="d48">
      <inkml:trace xmlns:inkml="http://www.w3.org/2003/InkML" xml:id="stk47" contextRef="#ctx0" brushRef="#br0">2139 8382 15663 0,'0'-3'688'1,"-1"3"144"-1,0 0-656 0,0 0-176 5,1 3 0-4,-1-2 0 5,1 2 2752-6,-2 0 528 8,1 3 112-7,-2 5 0 6,0 4-1344-7,0 1-288 7,0 1-48-7,0-1-16 8,0 3-368-7,0-1-80 4,0 2-16-5,0-2 0 9,3 2-576-9,-2-5-112 6,1 2-32-6,0-3 0 8,2 2-288-8,-1-3-64 9,2-2-16-9,-1-2 0 7,-1-1-144-6,1-3 0 6,0-1 0-7,0 1 0 19,-1-3-1360-18,0 0-160-1,0-2-16 0,-1 2-9584 10,1-2-1904-9</inkml:trace>
    </iact:actionData>
  </iact:action>
  <iact:action type="add" startTime="82638">
    <iact:property name="dataType"/>
    <iact:actionData xml:id="d49">
      <inkml:trace xmlns:inkml="http://www.w3.org/2003/InkML" xml:id="stk48" contextRef="#ctx0" brushRef="#br0">2430 8445 18431 0,'2'-4'1632'1,"0"2"-1312"3,0 0-320-4,0 1 0 5,2 0 3280-5,-1 1 592 8,3-3 112-8,2 3 32 9,5-2-2848-9,6 0-560 8,2-1-112-8,0 1-32 7,-1 1-80 0,-2 0 0-6,-1-1-16-1,-2 1 0 7,0-1-368-7,-1 2 0 5,-1 0 0-5,-4 0 128 27,-4 0-2224-26,-2 0-432-1,-4 0-96 1</inkml:trace>
    </iact:actionData>
  </iact:action>
  <iact:action type="add" startTime="82803">
    <iact:property name="dataType"/>
    <iact:actionData xml:id="d50">
      <inkml:trace xmlns:inkml="http://www.w3.org/2003/InkML" xml:id="stk49" contextRef="#ctx0" brushRef="#br0">2445 8520 11055 0,'0'-2'976'0,"0"2"-784"5,0 0-192-5,0 0 0 6,2 0 3792-6,0 0 720 7,0 0 144-7,1 0 16 10,3 0-3024-10,3 2-624 5,2-2-112-5,1 2-16 8,1-1-544-8,0 1-96 7,2-1-32-7,0 0 0 20,3 1-1376-19,-1-2-256-1</inkml:trace>
    </iact:actionData>
  </iact:action>
  <iact:action type="add" startTime="83283">
    <iact:property name="dataType"/>
    <iact:actionData xml:id="d51">
      <inkml:trace xmlns:inkml="http://www.w3.org/2003/InkML" xml:id="stk50" contextRef="#ctx0" brushRef="#br0">2907 8352 24015 0,'-2'-2'1056'1,"0"0"224"-1,2 2-1024 0,1 0-256 2,1 0 0-1,-1 0 0 6,1 0 1232-6,2 2 192 5,3-2 48-6,3 1 0 8,2 0-944-8,1 0-176 7,1-1-32-7,0 0-16 8,-1 0-304-8,1 0 0 8,1 0-128-8,0-1-8848 16,2-1-1776-14</inkml:trace>
    </iact:actionData>
  </iact:action>
  <iact:action type="add" startTime="83522">
    <iact:property name="dataType"/>
    <iact:actionData xml:id="d52">
      <inkml:trace xmlns:inkml="http://www.w3.org/2003/InkML" xml:id="stk51" contextRef="#ctx0" brushRef="#br0">3320 8185 12895 0,'2'-7'576'1,"0"3"112"-1,1 0-560 0,0 1-128 4,0 1 0-4,0 0 0 7,1 0 3232-7,3-1 608 7,3-2 128-7,4-1 32 9,0 0-2368-9,0 2-480 9,-1 1-80-9,-1 0-32 6,-2 3-32-6,-3 0-16 7,-1 1 0-7,-2 4 0 7,-3-2-464-6,0 2-80 6,-2 2-32-7,-1 1 0 7,-3-1 32-7,-2 4 16 8,0-2 0-8,-3 2 0 7,0-2 32-7,-1 3 0 9,1 0 0-9,-2-3 0 7,3 4-80-7,-1-4-16 8,2-2 0-5,1 1 0 5,1-3 0-8,2 1 0 12,2-1 0-12,2-3 0 0,1 1-80 0,2-1-32 8,2 0 0-8,-1-2 0 9,1 2-160-9,2-2-128 6,2-2 192-6,2 2-192 6,1-1 192-6,1 0-192 8,2-1 192-7,-1-1-192 6,-1 3 0-6,0-1 0 6,1 1 0-6,-1-1 0 17,0-1-384-17,-2 2-128-1,0 0-16 0,-2 2-16 16,-1 0-2208-14,-2 1-448-2,-1-1-96 1</inkml:trace>
    </iact:actionData>
  </iact:action>
  <iact:action type="add" startTime="83851">
    <iact:property name="dataType"/>
    <iact:actionData xml:id="d53">
      <inkml:trace xmlns:inkml="http://www.w3.org/2003/InkML" xml:id="stk52" contextRef="#ctx0" brushRef="#br0">3329 8422 4607 0,'0'0'400'1,"-2"0"-400"6,2 0 0-7,1 0 0 6,0 0 6032-6,-1 0 1136 7,1 0 208-6,3 0 48 6,1 1-4800-6,3-2-960 5,1 0-192-5,2-1-32 6,2 1-528-7,2-1-96 6,2 1-32-6,2-2 0 9,1 1-480-9,0 1-112 9,0 0 0-9,0-2-16 7,-2 1-304-6,0 1-64 5,-2 0-16-5,-1 1 0 16,-1 0-2800-16,-2-2-576-1</inkml:trace>
    </iact:actionData>
  </iact:action>
  <iact:action type="add" startTime="84359">
    <iact:property name="dataType"/>
    <iact:actionData xml:id="d54">
      <inkml:trace xmlns:inkml="http://www.w3.org/2003/InkML" xml:id="stk53" contextRef="#ctx0" brushRef="#br0">3382 8588 5519 0,'-1'0'496'3,"0"0"-496"3,0 0 0-6,1 0 0 8,-1 0 2544-8,0 0 400 6,0 0 96-5,-2 0 16 8,0 0-1008-9,0-2-208 6,0 2-48-6,2 0 0 8,-1 0-240-8,1 0-48 6,0 0-16-6,1-1 0 8,0 1-512-8,2 0-96 9,0-1-32-9,0-1 0 8,2 0-384-8,0 1-80 7,2 0 0-7,0-2-16 7,3 0-128-6,1 0-32 5,2-1 0-6,1 1 0 8,-1 0-32-7,2 0-16 5,2 0 0-6,-1 2 0 9,0-2-32-9,-1 1 0 6,-2 2 0-6,0 0 0 8,-3 0-128-8,-1 2 0 8,-1 0 0-8,-2-1 128 8,-1 0-128-8,-2 2 0 7,-1 1 0-6,-2 1 128 6,0-1-128-6,-4 0 128 6,-1 3-128-5,-2-1 128 4,1 1 16-6,-4 1 0 9,1 0 0-9,-3-2 0 9,4 1-144-7,-2-1 128-1,1 1-128-1,0 0 128 8,2-1-128-7,0-1 0 5,2-1 0-6,0-1 0 9,1-2 0-9,1 2 0 7,1-1 0-6,1-1 0 5,2 0 0-5,2-1 0 6,2 3 0-7,1-1 0 8,1 1-320-8,2 1 48 7,1 0 16-6,2 0 0 4,3 1 16-4,1-1 16 6,0 2 0-7,-1 0 0 8,0 0 96-7,-1 0 128 5,0-1-208-6,-2 3 80 9,-1-1 128-9,-2 0 0 8,-1 0 0-8,-2 1 0 6,-3-1 144-6,-3 0 64 9,-1 0 16-9,-4-1 0 6,-1 2 368-6,-2-2 80 7,-3 0 16-7,-1-2 0 7,1 0 64-7,-1 1 16 17,2-3 0-17,0 0 0 1,2 1-368-1,0-3-64 5,1 1-16-4,1-1 0 8,1 2-320-9,0-2 128 6,1-2-128-5,1 2 0 18,1-1-320-19,0 0-144 0,2-1-32 1,1-1 0 15,1 0-1984-15,2 0-400-1,1-1-64 2</inkml:trace>
    </iact:actionData>
  </iact:action>
  <iact:action type="add" startTime="84932">
    <iact:property name="dataType"/>
    <iact:actionData xml:id="d55">
      <inkml:trace xmlns:inkml="http://www.w3.org/2003/InkML" xml:id="stk54" contextRef="#ctx0" brushRef="#br0">3860 8472 18431 0,'-2'-3'816'1,"1"1"160"-1,1 0-784 0,0 2-192 5,0 2 0-5,1-1 0 7,0 1 3344-7,0-1 624 8,3 4 128-8,1 0 32 7,0 1-2448-7,2 3-480 8,1-2-112-8,2 1 0 10,0 3-160-10,2-1-32 5,1 1 0-5,-1 1 0 8,1 0-384-8,-1-1-64 8,0-1-32-8,1 0 0 8,-1-1-176-8,-2-1-48 6,1 1 0-6,-3 0 0 8,1-2-192-8,-3 0 0 7,0-1 128-7,-1 0-128 8,0-2 0-8,-2 0-128 8,0-3 128-8,0 3-208 19,-2-1-576-18,0-2-112-1,1 0-32 0,0 1 0 14,-1-1-1680-14,-1-2-336 0,0-1-64 0,0 1-11264 7</inkml:trace>
    </iact:actionData>
  </iact:action>
  <iact:action type="add" startTime="85189">
    <iact:property name="dataType"/>
    <iact:actionData xml:id="d56">
      <inkml:trace xmlns:inkml="http://www.w3.org/2003/InkML" xml:id="stk55" contextRef="#ctx0" brushRef="#br0">4091 8464 5519 0,'0'-7'240'1,"-1"4"64"-1,0 1-304 0,0 1 0 4,0 0 0-4,0 1 0 7,0 1 4864-7,0 0 928 7,-2 1 176-7,-2 2 48 8,-1 2-3392-8,-1 2-688 6,-1 1-128-6,0 2-16 9,-2 2-432-9,1 0-80 6,-3 0 0-6,1 1-16 10,1-1-416-10,0 0-80 6,-1-2 0-6,1 0-16 10,1 0-432-10,0-2-64 6,0 0-32-6,1 0 0 9,1-3-224-9,1 1 0 6,2-3-192-6,0 1 192 20,0-3-2208-20,2 0-336 0,1-2-64 0</inkml:trace>
    </iact:actionData>
  </iact:action>
  <iact:action type="add" startTime="85654">
    <iact:property name="dataType"/>
    <iact:actionData xml:id="d57">
      <inkml:trace xmlns:inkml="http://www.w3.org/2003/InkML" xml:id="stk56" contextRef="#ctx0" brushRef="#br0">4540 8386 18879 0,'0'-1'832'3,"0"1"192"-3,0 0-832 0,0 0-192 5,0 0 0-5,0 1 0 5,0-1 1888-4,0 3 336 4,0 1 64-4,-1 2 16 7,0 3-576-8,-1 1-128 7,1 2 0-7,0 1-16 7,1 4-560-6,0-1-128 5,0-1 0-6,0-1-16 9,0 3-432-9,0-1-64 6,0-1-32-6,0-1 0 8,1-2-208-8,1 0-144 9,0-1 192-9,-1-2-192 8,1 1 0-8,0-1 0 6,-1-2 0-6,0-2-192 20,0 0-720-20,-1-4-144 0,-1 2-32 0,-1-3-9312 10,-1 0-1872-9</inkml:trace>
    </iact:actionData>
  </iact:action>
  <iact:action type="add" startTime="85911">
    <iact:property name="dataType"/>
    <iact:actionData xml:id="d58">
      <inkml:trace xmlns:inkml="http://www.w3.org/2003/InkML" xml:id="stk57" contextRef="#ctx0" brushRef="#br0">4395 8559 15663 0,'-2'-1'1392'3,"1"-1"-1120"-2,0 2-272-1,1-1 0 7,0 1 2704-7,0 0 496 6,2 0 80-6,0-2 32 9,0 2-1312-9,4-1-256 7,2 0-48-7,1-1-16 9,3 2-240-9,0 0-48 7,3 0-16-7,1 0 0 8,0-2-640-8,1 2-128 7,2-1-32-4,-1 1 0 1,-1 0-384-4,1 0-192 7,0 0 160-7,0 0-160 20,1 0-1216-19,-2 0-320-1,1 0-80 1</inkml:trace>
    </iact:actionData>
  </iact:action>
  <iact:action type="add" startTime="86614">
    <iact:property name="dataType"/>
    <iact:actionData xml:id="d59">
      <inkml:trace xmlns:inkml="http://www.w3.org/2003/InkML" xml:id="stk58" contextRef="#ctx0" brushRef="#br0">4981 8382 4607 0,'-1'-3'192'1,"1"1"64"8,0 0-256-9,0 0 0 0,0 2 0 0,0 0 0 5,1-1 3520-5,1-1 640 6,-1 0 144-6,3-3 32 7,1 2-2032-6,0-2-384 7,1 2-96-7,1-1-16 5,1 0-400-6,1 1-96 6,0 2-16-6,-1-2 0 10,0 1-384-10,-1 2-80 5,0 0 0-5,-2 0-16 8,1 2-256-8,0 1-48 8,-3 1-16-8,1 0 0 8,-2 3-160-8,0 1-16 7,-1 2-16-6,0 0 0 6,-2 2 48-7,-1-1 16 8,-1 4 0-8,-2-1 0 11,0 2-64-11,-2 1-16 6,0-1 0-5,-3 1 0 5,0-2-80-5,-1 0-16 5,-2 1 0-6,0 0 0 7,2-1-64-7,-1-2-128 7,1-2 176-6,1 0-176 6,1 0 240-7,1-1-64 8,2-2-16-8,0-2 0 8,2 0 96-7,-1-3 0 5,3 1 16-6,0-1 0 8,1-1 16-8,1-1 0 8,0 0 0-8,2-1 0 7,1 0-64-7,3-2-16 5,0 0 0-5,2 1 0 9,2-1 112-8,1 1 0 4,2-2 16-5,0 1 0 9,1 1-80-9,0 0-32 7,3-1 0-6,-2 2 0 7,0-1-224-8,0-1 128 8,0 2-128-8,2 0 0 19,-2 0-672-18,3 2-224-1,-2-1-64 1,0-1-18576 7</inkml:trace>
    </iact:actionData>
  </iact:action>
  <iact:action type="add" startTime="89181">
    <iact:property name="dataType"/>
    <iact:actionData xml:id="d60">
      <inkml:trace xmlns:inkml="http://www.w3.org/2003/InkML" xml:id="stk59" contextRef="#ctx0" brushRef="#br0">19539 6820 3679 0,'-2'-1'320'1,"0"0"-320"4,0 0 0-5,0 1 0 7,1 0 1824-7,1-1 288 8,-1-1 64-8,0 2 16 8,-1-2-608-7,0 0-128 4,0-1-32-4,-1 1 0 7,2 0-16-8,-1-2-16 7,2 3 0-7,0-1 0 7,0 0-128-7,0 0-32 8,1 0 0-8,1 0 0 8,-1 2-144-8,0 0-16 8,0 0-16-8,-1 0 0 7,1 2 32-7,-1-2 0 7,0 2 0-5,0 0 0 5,0 1-128-7,0-1-32 6,0 2 0-6,0 1 0 8,0-1-224-8,0 2-32 7,0 0-16-7,0-1 0 8,0 0-288-8,0-2-64 6,1 1-16-6,0-2 0 9,2 0-144-9,-1 0-16 7,1-2-128-7,2 0 192 10,0 0-32-10,2-3-16 5,0 0 0-5,0 0 0 9,0 1-144-9,0-3 192 6,0 1-192-6,1-2 192 10,-2 2-192-10,1-3 160 10,-1 0-160-10,0 2 160 10,-2-1-160-9,-1 0 0-1,-1 1 144 0,-2-1-144 8,0 1 128-8,-1 0-128 7,-2-1 128-7,-1 2-128 9,0-1 128-9,-2 3-128 7,0-1 128-6,-1 1-128 6,0 1 0-7,-2 2 0 6,0 1 0-5,0 1 0 19,0-1-368-20,1 3-144 0,1-1-16 0,1 0-16 15,2 1-2496-15,0-1-496 0</inkml:trace>
    </iact:actionData>
  </iact:action>
  <iact:action type="add" startTime="89663">
    <iact:property name="dataType"/>
    <iact:actionData xml:id="d61">
      <inkml:trace xmlns:inkml="http://www.w3.org/2003/InkML" xml:id="stk60" contextRef="#ctx0" brushRef="#br0">19570 6787 3679 0,'-3'-4'160'2,"0"2"32"-2,1 0-192 0,-1 1 0 4,1-1 0-3,1 2 0 5,-1 0 5056-6,-2 0 976 6,-2 0 192-6,-2 0 48 8,0 3-3952-8,-1-1-784 8,2 2-144-8,0-1-48 9,1 3-128-9,2-1-48 7,1-1 0-7,1 1 0 8,1 1-432-8,1-1-96 5,0 0 0-5,2 0-16 8,2-2-224-8,-1 2-32 7,2-2-16-7,1-2 0 10,1-1-16-10,0 0 0 7,1 0 0-7,2-3 0 8,0 2 0-8,1-2 0 6,-2 0 0-6,0-1 0 11,-1-2 32-11,-1 1 0 8,0-1 0-7,-3 1 0 5,1-1 80-6,-2 2 32 12,-1 0 0-11,-2 0 0-1,-1 0 80 0,-2 2 16 7,0-1 0-7,-2 1 0 8,-2 1-144-8,-2 1-32 7,-2 1 0-7,-1 1 0 8,-2 1-256-7,-1 2-144 8,2 0 160-8,-1 1-160 10,0-2 0-11,2 2 0 0,1-1 0 1,0 1 0 7,4 0 0-8,0 0 0 10,1-2 0-10,3 2 0 15,2-2-912-14,1-1-176-1,3 0-48 0,1-3 0 14,2 0-2048-14,0-1-400 0</inkml:trace>
    </iact:actionData>
  </iact:action>
  <iact:action type="add" startTime="92167">
    <iact:property name="dataType"/>
    <iact:actionData xml:id="d62">
      <inkml:trace xmlns:inkml="http://www.w3.org/2003/InkML" xml:id="stk61" contextRef="#ctx0" brushRef="#br0">19556 6924 159 0,'0'1'0'2,"-1"-1"0"-2</inkml:trace>
    </iact:actionData>
  </iact:action>
  <iact:action type="add" startTime="92486">
    <iact:property name="dataType"/>
    <iact:actionData xml:id="d63">
      <inkml:trace xmlns:inkml="http://www.w3.org/2003/InkML" xml:id="stk62" contextRef="#ctx0" brushRef="#br0">19530 7812 20447 0,'0'-2'448'4,"0"0"80"-4,0 2 32 1,0-1 16-1,0 1-448 0,0 0-128 0,0 0 0 0,1-2 0 8,0 2 1184-8,1 0 224 6,0-1 32-6,0 1 16 7,0-1-112-7,0 1-32 7,-1-2 0-7,1 2 0 9,-1-1-368-9,1 0-80 7,0 0-16-7,-2 1 0 9,2-1-544-9,-1 1-112 7,1 1-32-7,-1-1 0 7,0 1-368-7,0 0-80 7,3 0-16-7,-1 2-9600 15,1-2-1920-10</inkml:trace>
    </iact:actionData>
  </iact:action>
  <iact:action type="add" startTime="93010">
    <iact:property name="dataType"/>
    <iact:actionData xml:id="d64">
      <inkml:trace xmlns:inkml="http://www.w3.org/2003/InkML" xml:id="stk63" contextRef="#ctx0" brushRef="#br0">21046 7807 10127 0,'-1'-3'448'1,"0"0"96"-1,0 3-544 0,0-2 0 5,1 1 0-4,-1 0 0 4,0 1 3136-5,0-1 528 7,-2 0 112-7,-1-2 0 9,-1 2-1552-9,1 0-320 8,0 2-64-8,-2 0-16 7,2 2-560-7,-1-1-112 9,0 2-32-9,1 0 0 7,1 2-288-7,-2 0-48 7,1 0-16-6,0 1 0 6,2 1-176-7,0-1-32 6,1-1-16-6,1 1 0 8,1-2-272-8,1-1-48 8,1 1-16-8,2-3 0 8,-1 0-64-8,1-2-16 8,1 0 0-8,1-1 0 7,1-2 48-7,1 0 0 6,0-1 0-5,-2-1 0 7,0-1-48-7,0 1 0 5,-1-1 0-6,-1 1 0 8,-1 0-128-8,0 0 192 7,-3 0-192-7,0-1 192 7,0 1 16-7,-2 1 16 9,0 0 0-9,-2 0 0 7,-1 1 48-6,2-2 16 6,-2 3 0-7,1 0 0 7,-1 2-64-5,1 0-16 5,-1-1 0-6,-1 2 0 5,1-1-208-6,-1 3 176 6,1-2-176-6,1 4 160 7,-1-2-160-7,1 1 0 8,1 0 0-8,1-1 0 8,1 2 0-8,1-1 0 7,1-1 0-7,0 1 0 8,2-1-128-7,-1-2 128 6,2 1 0-6,0-1 0 6,0-1 0-6,1 0 0 5,0 0 0-5,-1-2 0 6,2 0 0-7,0-1 0 11,-2-1 0-10,1 1 0 1,-2-1 0-1,0-1 0 6,-3-1 0-5,0 2 0 4,-2 0 0-6,-1-2 0 8,-1 0 0-7,-2 2 0 7,-2-1 0-7,-2 1-256 6,1 2 64-7,-2 0 16 18,0 1-1936-17,0 1-384-1,1 1-64 0</inkml:trace>
    </iact:actionData>
  </iact:action>
  <iact:action type="add" startTime="93774">
    <iact:property name="dataType"/>
    <iact:actionData xml:id="d65">
      <inkml:trace xmlns:inkml="http://www.w3.org/2003/InkML" xml:id="stk64" contextRef="#ctx0" brushRef="#br0">21038 8918 10879 0,'1'-3'480'1,"-1"1"96"0,-1 2-448-1,1 0-128 5,1-1 0-5</inkml:trace>
    </iact:actionData>
  </iact:action>
  <iact:action type="add" startTime="94337">
    <iact:property name="dataType"/>
    <iact:actionData xml:id="d66">
      <inkml:trace xmlns:inkml="http://www.w3.org/2003/InkML" xml:id="stk65" contextRef="#ctx0" brushRef="#br0">22510 8821 13823 0,'2'0'1216'1,"-1"-1"-960"-1,-2 1-256 0,-1 0 0 5,2 0 2064-4,-2-2 368 5,-1 2 80-6,-1 0 16 8,-2 0-672-7,0 2-128 7,-1-1-16-8,1 2-16 8,-1 0-416-7,1 0-64 5,2 1-32-6,0 0 0 8,2-1-464-8,-1 1-80 7,2 0-32-7,1-1 0 7,1 1-208-7,0-2-32 7,2 2-16-7,0-1 0 8,1-1-32-7,0-2 0 5,1 2 0-6,1-4 0 8,-1 2 48-8,1-2 0 8,-1 0 0-8,0-1 0 7,1 1-96-7,-1-2-16 7,0 0 0-7,-1-1 0 9,2 0 32-9,-3 1 0 7,1-2 0-7,-2 0 0 7,1 0 80-6,-1 1 16 6,0-3 0-7,-2 3 0 8,1-1-64-7,-2 2 0 5,-1-1 0-5,1 1 0 6,-1 2-16-7,-2 0-16 8,2 2 0-7,-2 0 0 6,1 1-96-7,-2 2-32 5,0 0 0-5,0 1 0 8,0 2-160-8,0-2 0 8,1 2 0-8,0 0 0 8,-1-2 0-8,4 0 0 7,-1 1 0-7,1-1 0 8,2-1 0-8,1 0 0 7,-1 0 0-7,2-1 0 8,0-2 0-7,2 0 0 6,-2 2 0-7,2-2 0 6,0 0-144 3,-1-2 144-8,1 2 0-1,-2 0 0 7,0-2-256-7,-1 0 64 6,1 1 16-5,-1-1 0 19,-1 2-864-19,-1-1-176-1,0 1-48 0,0-1-11136 10,-1 2-2224-9</inkml:trace>
    </iact:actionData>
  </iact:action>
  <iact:action type="add" startTime="95471">
    <iact:property name="dataType"/>
    <iact:actionData xml:id="d67">
      <inkml:trace xmlns:inkml="http://www.w3.org/2003/InkML" xml:id="stk66" contextRef="#ctx0" brushRef="#br0">23998 9781 24415 0,'0'0'528'1,"0"0"112"-1,0 0 32 0,0 0 32 0,0 0-576 0,-1 0-128 5,0 0 0-5,0 2 0 7,-1-1 1360-7,0 0 240 8,-2 2 64-8,1-1 0 8,0 2-448-8,0 0-96 9,1 2-16-9,0 0 0 7,0-2-368-7,2 0-80 6,0 1-16-6,0-1 0 8,0 2-240-8,1-3-48 7,2 1-16-7,0-1 0 7,-1-1-32-6,3 0-16 7,-1 0 0-8,1-2 0 6,0 0-48-5,0 0-16 6,1-2 0-7,-1 1 0 7,1-2-64-7,-1 0-16 9,0 1 0-8,-1 0 0 5,1-2 16-6,-2-1 0 8,0 1 0-8,-1-1 0 7,-1-2 96-7,0 3 0 7,-1 0 16-7,-1-1 0 7,-1 4-32-7,1-3-16 8,-3 2 0-8,1 1 0 8,-2-1-32-8,1 1-16 8,0 1 0-8,-2 0 0 6,1 1-176-6,1-1 0 8,-2 2 144-8,2-1-144 8,0 1 0-8,0-1 0 7,2 3 0-7,-2-1 0 7,2 1 0-7,2 1 0 8,-1-1 0-8,1 2 0 7,0-1 0-7,1-1 0 9,0 0 0-9,0 1 0 19,1-1-832-19,-1-1-176 0,1-1-32 0</inkml:trace>
    </iact:actionData>
  </iact:action>
  <iact:action type="add" startTime="99316">
    <iact:property name="dataType"/>
    <iact:actionData xml:id="d68">
      <inkml:trace xmlns:inkml="http://www.w3.org/2003/InkML" xml:id="stk67" contextRef="#ctx0" brushRef="#br0">17997 5821 9951 0,'0'-1'448'1,"1"1"80"-1,-1-2-528 0,0 1 0 6,0-1 0-6,0-1 0 5,0 3 1200-5,0-2 128 8,0 0 16-8,0-1 16 8,-1-1 208-7,0-1 32 4,0 3 16-4,-1-2 0 6,1 2-96-6,0-1-32 5,-2 1 0-5,1 2 0 8,1 0-176-9,-1 0-32 6,0 0-16-6,-1 0 0 8,2 0-240-8,-1 3-64 9,0 0 0-9,1 0 0 6,0 1-208-4,-1-1-48 3,1 1-16-5,0 1 0 7,1-2-176-6,0 0-16 5,1 0-16-5,0-1 0 6,1 0-208-6,-1 0-32 7,2-2-16-8,0 0 0 8,1 0-16-8,0 0 0 7,1 0 0-7,1-2 0 8,-1 0-32-8,1 0-16 6,-1-3 0-6,1 3 0 9,-1-3-160-9,-1 1 192 6,1-1-192-6,-3 1 192 7,-1 0-64-7,0 1-128 8,-1 0 192-8,0 0-64 9,-2 0 64-9,1 1 16 7,0 2 0-7,-2-2 0 7,0 0 48-7,0 2 16 8,-1 0 0-8,-1 2 0 8,1 0-16-8,-2-1 0 7,0 1 0-6,-1 2 0 6,1-2-64-7,-1 3-32 5,2-1 0-5,0 0 0 9,1 1-160-9,0-1 160 7,1-1-160-7,2 1 160 8,-1 1-160-8,2-2 0 6,1 0 0-5,0-3 0 7,0 2 0-7,-1 1 0 5,2-1-160-6,0-1 160 20,1 0-1824-20,-2-1-272 1,2 0-48-1,-2 0-15408 7</inkml:trace>
    </iact:actionData>
  </iact:action>
  <iact:action type="add" startTime="101297">
    <iact:property name="dataType"/>
    <iact:actionData xml:id="d69">
      <inkml:trace xmlns:inkml="http://www.w3.org/2003/InkML" xml:id="stk68" contextRef="#ctx0" brushRef="#br0">16544 4801 2751 0,'1'-2'256'1,"-1"2"-256"3,0-1 0-4,0 0 0 8,1 1 2336-8,-1 0 416 7,1 0 96-7,-1-1 16 8,0 0-1056-8,1 1-208 8,0-1-32-8,-1 1-16 9,0 1-160-9,0 0-48 7,0 1 0-7,-1-1 0 9,0 3-256-9,-2 0-48 4,2-1-16-3,-1 2 0 9,0 1-256-10,0-2-48 6,2 1-16-6,0-3 0 9,-1 2-192-9,2-2-64 6,0 1 0-6,1-1 0 9,0-1-80-9,-1-1-32 6,3 1 0-6,-2-2 0 8,1 1-16-8,1-1-16 5,-1-1 0-5,0 0 0 9,0 0-48-9,1-3-16 6,0 3 0-6,-1 0 0 9,-1-3-112-8,1 1 0 4,-1 0-128-5,1-1 192 10,-1 3-16-10,0-3-16 6,-2 1 0-6,0 1 0 8,1-1 48-8,-1 2 16 8,0 0 0-8,-1 0 0 8,0-1 128-8,-1 2 32 6,0 1 0-6,0 0 0 9,-1 1 0-9,0-1 0 5,0 3 0-5,-2 1 0 9,0 0-112-9,0 0-16 6,1 1 0-6,-1 0 0 9,2 1-256-9,-1-1 128 6,1 1-128-5,0 1-11808 14,2-2-2432-14</inkml:trace>
    </iact:actionData>
  </iact:action>
  <iact:action type="add" startTime="103143">
    <iact:property name="dataType"/>
    <iact:actionData xml:id="d70">
      <inkml:trace xmlns:inkml="http://www.w3.org/2003/InkML" xml:id="stk69" contextRef="#ctx0" brushRef="#br0">16469 4827 12031 0,'2'-2'528'1,"0"2"112"-1,0-2-512 0,1 2-128 6,0 0 0-6,-3-2 0 7,1 2 1392-7,0-2 240 8,1 2 48-8,1-1 16 7,0-1-288-7,1 1-64 7,1 0-16-7,-3-1 0 8,2 0-608-8,-1 2-112 7,-1 0-32-7,1 0 0 8,-2 0-160-7,0-2-32 6,1 2-16-6,-2 0 0 6,1 0-64-6,-1 0-16 5,0 0 0-6,-1 0 0 8,1 0 32-7,0 0 0 4,-1 0 0-5,1 0 0 10,0 0-160-10,-1 0-32 5,1 0 0-5,0 0 0 8,0 0-128-8,0 0 0 8,0 0 144-8,0 0-144 9,0 0 0-9,0 0 0 7,-1 0 0-7,1 0 0 7,0-1 0-7,0 0 128 6,0 1-128-6,-1-1 0 9,1-1 0-9,-1 2 0 7,0 0 0-7,0 0 128 8,0-1-128-8,0 1 0 6,1-1 0-6,-1 1 128 8,0-2-128-8,-1 1 0 7,0 0 128-7,1 1-128 8,-1-1 320-8,-1 1 0 8,1-1 0-8,0 1 0 9,-1 0 160-9,0 1 32 7,-2 0 0-5,1 0 0 4,-1 0 0-6,0-1 16 6,1 3 0-6,0-2 0 9,0-1-16-9,2 3 0 5,-1-1 0-4,1-2 0 6,0 2-80-6,2-2-32 6,0 0 0-7,0 2 0 9,1 0-192-9,1-2-32 7,1 1-16-7,1-1 0 7,0 0 0-4,2 0 0 1,1-1 0-4,-1-1 0 7,-1 2-32-7,0-2-128 7,0 0 192-7,0 2-64 9,0-2 64-9,-1-1 16 6,0 3 0-6,-1-1 0 9,-1 0 48-9,-1-1 0 6,0 2 0-6,-1 0 0 8,-1 0 160-8,0-1 32 9,0 1 16-9,-1 0 0 8,0 1 16-8,-2-1 0 7,0 0 0-7,-1 2 0 7,0 0-224-7,0-2-32 7,-1 3-16-6,1-2 0 17,0 0-672-16,1 1-144-1,2-2-32-1</inkml:trace>
    </iact:actionData>
  </iact:action>
  <iact:action type="add" startTime="108924">
    <iact:property name="dataType"/>
    <iact:actionData xml:id="d71">
      <inkml:trace xmlns:inkml="http://www.w3.org/2003/InkML" xml:id="stk70" contextRef="#ctx0" brushRef="#br0">8475 3256 5519 0,'-2'-5'240'0,"-2"-1"64"0,-1-1-304 0,-3-1 0 6,-1-2 0-5,2 2 0 5,1 3 1408-6,1-1 208 6,-3 2 48-6,-4-3 16 9,-7-4-1136-9,-5-1-224 7,-1 0-64-7,1 0 0 8,0 5 256-8,1 1 32 7,2 2 16-7,0 4 0 10,1 0-176-10,0 3-48 5,0 1 0-5,-2 0 0 10,-3 2 48-10,0 1 16 5,1 2 0-5,0 0 0 10,2 1 592-10,1 2 112 6,1 2 32-6,3 3 0 11,0 0-144-11,2 7-32 4,0 3 0-3,0 2 0 7,1 1-320-8,3 2-64 7,2 1 0-6,2 0-16 7,2-1-320-8,2-2-64 8,2-1-16-8,3-2 0 6,3 0-160-6,3 1 0 8,4-1 144-7,3-4-144 6,2-1 0-7,3-3 128 13,4-1-128-12,2 0 0-1,3 0 0 0,4-5 0 8,5-1 0-8,-1-6 0 8,1-2 0-7,-3-1 144 7,1-4-144-8,-1-3 0 5,1 1 208-4,-1-2-64 5,-1-1-16-5,-2 0 0 6,1-3 208-7,-2 1 48 7,-1-4 0-7,-5-1 0 8,-2-2 224-8,-3-1 48 7,0-1 16-6,-3-4 0 6,-1 3 112-7,-3-4 32 6,0-4 0-5,-3 2 0 7,0-3-128-8,-4 1-32 7,-2-2 0-7,-3 1 0 8,-3 0-48-7,-2-2-16 4,-1 1 0-2,-2 4 0 5,-2 2-144-7,-3-3-48 6,-3-1 0-6,-4 2 0 6,-2 1-144-6,-2 1-48 2,0 5 0-3,0-1 0 8,-2 5-208-8,-1 1 0 7,1 0 0-7,-2 3 0 20,1 1-400-19,0 1-80-1,4 0-16 0,-1 5 0 13,1 2-2304-13,-1 3-464 0</inkml:trace>
    </iact:actionData>
  </iact:action>
  <iact:action type="add" startTime="113923">
    <iact:property name="dataType"/>
    <iact:actionData xml:id="d72">
      <inkml:trace xmlns:inkml="http://www.w3.org/2003/InkML" xml:id="stk71" contextRef="#ctx0" brushRef="#br0">15080 3818 7359 0,'1'0'656'3,"0"0"-528"-3,0 1-128 0,0-1 0 0,1 2 1856 0,-1-1 320 4,1 0 80-3,-1-1 16 5,-1 0-560-5,1 2-112 5,1 0-32-6,2 1 0 8,1 2-432-8,1 1-96 6,1 1-16-6,1 0 0 10,0 1-304-10,0-1-64 6,0 1-16-6,0-1 0 9,2 0-304-9,0-1-64 6,-1 1-16-5,1-1 0 6,-1 1-256-7,2-2 0 7,-1 2 128-7,2-2-128 20,-1 0-400-20,0 1-144 0,2 0-32 0,0 0 0 21,0-1-2240-21,-3 0-448 0</inkml:trace>
    </iact:actionData>
  </iact:action>
  <iact:action type="add" startTime="114195">
    <iact:property name="dataType"/>
    <iact:actionData xml:id="d73">
      <inkml:trace xmlns:inkml="http://www.w3.org/2003/InkML" xml:id="stk72" contextRef="#ctx0" brushRef="#br0">15460 4038 7359 0,'2'0'320'2,"0"0"80"-2,0 1-400 0,0 0 0 3,-2-1 0-3,1 0 0 6,1 0 2752 1,1 2 480-6,3 2 96-1,1 0 0 8,2 0-1728-8,0 2-336 7,1 0-80-7,-3-1-16 9,2 1-272-9,0 0-48 6,0 1-16-6,-1-1 0 9,1 1-208-9,0-1-48 5,-1 0-16-4,2 1 0 8,1-1-304-9,-2 0-48 6,2-1-16-6,-1 1 0 9,-1-1-192-8,-1 1 0 4,1 1 128-4,0 0-128 8,0 0-256-9,-1-3-112 5,0 0-16-5,1 1 0 23,-1-1-1536-23,-1 0-320 0,1 2-64 0,-2-2-7856 5</inkml:trace>
    </iact:actionData>
  </iact:action>
  <iact:action type="add" startTime="114449">
    <iact:property name="dataType"/>
    <iact:actionData xml:id="d74">
      <inkml:trace xmlns:inkml="http://www.w3.org/2003/InkML" xml:id="stk73" contextRef="#ctx0" brushRef="#br0">15899 4333 3679 0,'4'5'160'0,"-1"-3"32"1,0 0-192-1,-1 0 0 4,0 0 0-4,0-1 0 9,0-1 3712-9,2 3 688 7,3 2 144-7,2 1 16 8,3 0-2624-8,-2 0-528 6,1 1-96-6,-3-3-32 10,2 0-320-10,0 2-64 6,-2 0 0-5,1-2-16 6,0 2-336-7,0 0-64 6,0 1-16-6,1-2 0 10,-1 2-288-10,0 0-176 6,0-1 192-5,-1-1-192 7,0 0 0-8,1 0-192 5,-2 0 0-5,1 1 0 19,0-2-2208-18,-1 1-432-1</inkml:trace>
    </iact:actionData>
  </iact:action>
  <iact:action type="add" startTime="114677">
    <iact:property name="dataType"/>
    <iact:actionData xml:id="d75">
      <inkml:trace xmlns:inkml="http://www.w3.org/2003/InkML" xml:id="stk74" contextRef="#ctx0" brushRef="#br0">16314 4623 13823 0,'9'2'1216'3,"-5"0"-960"-2,1 0-256-1,-2-2 0 7,0 3 2064-7,0-2 368 6,1-1 80-6,3 5 16 9,5 1-1200-9,2 1-240 6,1 0-64-6,-3 1 0 8,-1-1-384-8,0 0-96 7,-3 0-16-7,0-1 0 9,0-1-272-9,-2 1-64 6,1-2-16-5,-1 2 0 8,0 0-176-9,1 1-192 5,-1-3 32-5,1 1 16 20,0 2-2320-20,1 0-464 0</inkml:trace>
    </iact:actionData>
  </iact:action>
  <iact:action type="add" startTime="114884">
    <iact:property name="dataType"/>
    <iact:actionData xml:id="d76">
      <inkml:trace xmlns:inkml="http://www.w3.org/2003/InkML" xml:id="stk75" contextRef="#ctx0" brushRef="#br0">16729 4906 9215 0,'4'1'816'1,"-2"-1"-656"4,1 3-160-5,-1-2 0 8,-1 0 3264-8,3 0 608 6,2 2 128-6,3-1 32 9,3 5-2208-9,2 0-432 7,-2 0-96-7,0-1-16 8,0 1-560-7,1-1-112 4,-2 1-32-4,-1 0 0 7,1-1-336-7,-1 2-80 4,1 1-16-4,-2 0 0 7,0 1-368-8,1 0-80 7,-2-1-16-7,1 1-8640 15,1-1-1744-12</inkml:trace>
    </iact:actionData>
  </iact:action>
  <iact:action type="add" startTime="115076">
    <iact:property name="dataType"/>
    <iact:actionData xml:id="d77">
      <inkml:trace xmlns:inkml="http://www.w3.org/2003/InkML" xml:id="stk76" contextRef="#ctx0" brushRef="#br0">17179 5210 9215 0,'3'1'816'2,"-1"-1"-656"4,0 2-160-6,0-1 0 9,-1-1 3472-9,3 3 672 6,2 0 128-6,4 2 16 8,3 1-2880-7,1 3-576 6,-2-2-112-7,0 2-16 10,-1-2-464-10,1 1-96 5,0-1-16-5,-1 0 0 10,1 1-128-10,0-1 0 4,0 2 0-3,0 0 0 18,2 0-1472-19,-1 1-336 0,0 0-64 1</inkml:trace>
    </iact:actionData>
  </iact:action>
  <iact:action type="add" startTime="115261">
    <iact:property name="dataType"/>
    <iact:actionData xml:id="d78">
      <inkml:trace xmlns:inkml="http://www.w3.org/2003/InkML" xml:id="stk77" contextRef="#ctx0" brushRef="#br0">17653 5533 19695 0,'9'5'864'1,"-5"-2"192"-1,2-1-848 0,0 0-208 3,-3 0 0-3,0-2 0 8,1 3 1344-8,3 1 240 6,4 0 32-5,3 4 16 8,1-1-480-9,-2 0-112 6,-1 0-16-6,-2 2 0 10,-1-3-384-10,0 0-64 5,-1 1-32-5,1-2 0 9,1 3-336-9,0 0-64 5,0 1-16-4,1-1 0 20,1 0-560-21,-1 1-112 0,2 1-32 0,-2-2-8448 9,0 4-1712-8</inkml:trace>
    </iact:actionData>
  </iact:action>
  <iact:action type="add" startTime="115443">
    <iact:property name="dataType"/>
    <iact:actionData xml:id="d79">
      <inkml:trace xmlns:inkml="http://www.w3.org/2003/InkML" xml:id="stk78" contextRef="#ctx0" brushRef="#br0">18123 5851 911 0,'10'2'0'3,"-6"-1"0"-3,1 1 0 0,-1-1 0 9,-1-1 4336-9,0 1 784 5,0 1 144-5,2 1 48 9,4 1-3616-9,3 2-720 6,1 1-144-6,-1 0-16 8,0 0-592-8,0-1-224 7,0 0 176-7,-2 0-176 10,1-2 0-10,-3 0-320 8,1 2 64-7</inkml:trace>
    </iact:actionData>
  </iact:action>
  <iact:action type="add" startTime="115618">
    <iact:property name="dataType"/>
    <iact:actionData xml:id="d80">
      <inkml:trace xmlns:inkml="http://www.w3.org/2003/InkML" xml:id="stk79" contextRef="#ctx0" brushRef="#br0">18544 6115 5519 0,'11'4'240'3,"-6"-2"64"-3,1 0-304 1,-1 1 0 4,0-1 0-5,-2 0 0 6,2-1 4448-6,2 5 832 6,6 0 160-5,5 5 48 7,-1-1-3680-8,2-2-720 7,-2 3-160-6,1-3-32 8,-2 1-448-9,0-2-80 5,-1 0-32-5,-1 2 0 9,1 1-336-9,0-3 0 6,0 2 0-6,0-2-13184 13</inkml:trace>
    </iact:actionData>
  </iact:action>
  <iact:action type="add" startTime="115813">
    <iact:property name="dataType"/>
    <iact:actionData xml:id="d81">
      <inkml:trace xmlns:inkml="http://www.w3.org/2003/InkML" xml:id="stk80" contextRef="#ctx0" brushRef="#br0">19161 6536 15663 0,'9'2'688'3,"-3"1"144"-2,-1-1-656-1,-1 0-176 4,0-2 0-3,-2 1 0 5,2 0 2864-6,3 4 528 7,2 1 128-7,4 1 0 9,2 2-2464-9,0 0-496 6,2-3-112-6,-3 3 0 8,0-2-448 0,-1 1 128-8,0 1-128 1,1 0 0 5,-1 0-160 2,1 1-112-8,0 0-32 0,1 0-8416 19,1 0-1696-19</inkml:trace>
    </iact:actionData>
  </iact:action>
  <iact:action type="add" startTime="116011">
    <iact:property name="dataType"/>
    <iact:actionData xml:id="d82">
      <inkml:trace xmlns:inkml="http://www.w3.org/2003/InkML" xml:id="stk81" contextRef="#ctx0" brushRef="#br0">19713 6916 16527 0,'9'4'720'1,"-4"0"176"-1,-1-3-720 0,0 1-176 6,0 0 0-5,-2 0 0 3,3 0 1360-4,3 2 240 7,4 1 64-7,4 4 0 9,3 0-512-9,-2 0-80 7,-1-1-32-7,-1 1 0 9,-1-1-304-9,-1-1-64 6,0 3-16-5,-1-1 0 7,1-1-464-8,-1 1-192 5,0 2 128-5,1 0-8640 20,1 2-1728-20</inkml:trace>
    </iact:actionData>
  </iact:action>
  <iact:action type="add" startTime="116175">
    <iact:property name="dataType"/>
    <iact:actionData xml:id="d83">
      <inkml:trace xmlns:inkml="http://www.w3.org/2003/InkML" xml:id="stk82" contextRef="#ctx0" brushRef="#br0">20210 7251 15663 0,'3'1'1392'2,"0"0"-1120"2,-2 1-272-3,1-1 0 6,-1-1 2080-7,2 2 352 7,3 2 80-7,2 0 16 8,3 2-1232-6,2 0-240 3,-1 1-48-5,0-1-16 9,1 1-656-8,-1-1-128 3,-1 1-16-4,0 1-16 9,-2-3-176-9,0 2-256 7,1-1 64-7,-1 1-8288 19,1 2-1664-18</inkml:trace>
    </iact:actionData>
  </iact:action>
  <iact:action type="add" startTime="116338">
    <iact:property name="dataType"/>
    <iact:actionData xml:id="d84">
      <inkml:trace xmlns:inkml="http://www.w3.org/2003/InkML" xml:id="stk83" contextRef="#ctx0" brushRef="#br0">20598 7517 2751 0,'7'5'128'3,"-2"-2"16"-2,0-1-144-1,-1 1 0 4,-1-2 0-3,0 1 0 7,0-1 4608-8,3 3 896 6,5 3 192-6,1 0 16 8,1 1-3984-8,0 1-784 7,-1 0-176-7,0-2-16 8,-2 1-544-7,0-1-208 4,0 1 176-5,0-1-176 20,0 0-1008-20,1-1-288 0</inkml:trace>
    </iact:actionData>
  </iact:action>
  <iact:action type="add" startTime="116520">
    <iact:property name="dataType"/>
    <iact:actionData xml:id="d85">
      <inkml:trace xmlns:inkml="http://www.w3.org/2003/InkML" xml:id="stk84" contextRef="#ctx0" brushRef="#br0">21012 7779 20031 0,'7'2'896'1,"-4"0"176"-1,1 0-864 0,-1-2-208 5,0 2 0-5,-2-1 0 7,2 1 1536-7,2-1 256 7,4 4 48-7,1 0 16 10,4 2-1024-10,0 1-208 9,-1-1-48-9,1 1 0 6,-1 2-416-6,0-1-160 6,0 1 0-6,0 1 144 19,0-2-1632-19,-1 0-336 0</inkml:trace>
    </iact:actionData>
  </iact:action>
  <iact:action type="add" startTime="116699">
    <iact:property name="dataType"/>
    <iact:actionData xml:id="d86">
      <inkml:trace xmlns:inkml="http://www.w3.org/2003/InkML" xml:id="stk85" contextRef="#ctx0" brushRef="#br0">21452 8108 11055 0,'4'2'976'1,"1"-1"-784"5,-3 0-192-6,0 2 0 8,0-2 3504-8,2 0 656 7,3 3 128-7,4 3 16 9,4 1-2608-9,1 0-528 6,0 0-96-6,-2 0-32 8,0-1-656-7,0 0-144 5,-3 1-32-6,0 0 0 21,1 0-1232-19,-1 3-240-2,0-1-48 0</inkml:trace>
    </iact:actionData>
  </iact:action>
  <iact:action type="add" startTime="116894">
    <iact:property name="dataType"/>
    <iact:actionData xml:id="d87">
      <inkml:trace xmlns:inkml="http://www.w3.org/2003/InkML" xml:id="stk86" contextRef="#ctx0" brushRef="#br0">21918 8416 23727 0,'7'0'1040'1,"-3"0"240"-1,-1 2-1024 0,1-1-256 6,-2-1 0-6,1 2 0 7,1 0 1648-7,1 0 272 7,4 3 64-7,2 2 16 8,3-1-1264-8,-1 3-256 8,0 0-48-8,0 1-16 7,0 0-416-7,-2 0 0 9,1 2 0-9,-3-2 0 19,1 2-2416-19,-1-1-352 0</inkml:trace>
    </iact:actionData>
  </iact:action>
  <iact:action type="add" startTime="117091">
    <iact:property name="dataType"/>
    <iact:actionData xml:id="d88">
      <inkml:trace xmlns:inkml="http://www.w3.org/2003/InkML" xml:id="stk87" contextRef="#ctx0" brushRef="#br0">22388 8750 14735 0,'8'5'640'0,"-3"-4"160"0,0 2-640 0,-3-1-160 6,0 0 0-6,0-2 0 7,0 2 3296-7,2 3 624 8,3 1 128-8,2 2 32 7,0 2-2688-7,3 0-544 7,-1 0-96-7,0 1-32 8,0 0-256-8,-1-2-48 8,0 2-16-8,-2-2 0 7,2 1-208-7,-1 0-32 9,0 0-16-9,-1 0 0 6,0-2-432-6,1 0-96 9,0 0 0-9,0 1-9456 14,2-1-1872-14</inkml:trace>
    </iact:actionData>
  </iact:action>
  <iact:action type="add" startTime="117316">
    <iact:property name="dataType"/>
    <iact:actionData xml:id="d89">
      <inkml:trace xmlns:inkml="http://www.w3.org/2003/InkML" xml:id="stk88" contextRef="#ctx0" brushRef="#br0">22913 9124 24063 0,'8'1'1072'1,"-3"2"208"-1,0-1-1024 0,0-1-256 4,-3 1 0-4,0-1 0 9,1 1 1312-9,2 0 208 7,3 3 32-7,2 2 16 7,3 1-784-7,0 0-144 7,0 0-48-7,-2 1 0 8,0 0-304-8,0-1-64 7,-2 1-16-7,1 0 0 20,1 1-1872-20,-2 0-384 0</inkml:trace>
    </iact:actionData>
  </iact:action>
  <iact:action type="add" startTime="117527">
    <iact:property name="dataType"/>
    <iact:actionData xml:id="d90">
      <inkml:trace xmlns:inkml="http://www.w3.org/2003/InkML" xml:id="stk89" contextRef="#ctx0" brushRef="#br0">23376 9418 26143 0,'7'0'1152'1,"-3"1"256"-1,0 1-1136 0,0-2-272 4,0 2 0-4,-2-2 0 7,1 2 1072-7,1 1 144 8,4 0 48-8,3 3 0 9,1 2-288-9,0 1-48 6,0 1-16-6,0 0 0 9,-3 0-512-8,1 0-96 4,-2-1-32-5,0 0 0 7,-1-2-464-6,-2 0-80 6,1 0-32-7,0 0 0 19,0 1-2176-19,0-3-432 0</inkml:trace>
    </iact:actionData>
  </iact:action>
  <iact:action type="add" startTime="117720">
    <iact:property name="dataType"/>
    <iact:actionData xml:id="d91">
      <inkml:trace xmlns:inkml="http://www.w3.org/2003/InkML" xml:id="stk90" contextRef="#ctx0" brushRef="#br0">23800 9735 19343 0,'7'3'1728'1,"-1"0"-1392"5,-1 1-336-6,-1-2 0 7,-2-1 2496-7,4 2 416 8,2 3 96-8,8 2 0 7,4 5-1664-7,3 3-320 8,1 0-80-8,-1 0-10464 17,-1 0-2080-17</inkml:trace>
    </iact:actionData>
  </iact:action>
  <iact:action type="add" startTime="123308">
    <iact:property name="dataType"/>
    <iact:actionData xml:id="d92">
      <inkml:trace xmlns:inkml="http://www.w3.org/2003/InkML" xml:id="stk91" contextRef="#ctx0" brushRef="#br0">1247 9262 16575 0,'-1'-4'736'2,"0"-1"160"-2,0 3-720 0,1 0-176 4,0-1 0-4,0 3 0 5,1 0 2688-4,-1 2 496 6,1-1 96-7,0 1 32 8,1 2-1360-8,1 5-272 7,-1 2-48-6,1 5-16 6,0 3-400-6,0 1-96 6,1 0-16-7,-1 3 0 7,2-1-448-7,1-2-80 8,0 2-32-8,-1-1 0 6,0 1-272-5,0-2-48 7,1-1-16-8,-1-3 0 7,0 1-208-7,0-3 144 8,0 0-144-8,-1-1 128 8,0-2-128-6,-1-1-144 5,1-2 144-7,-4 0-208 18,1-3-1600-17,-1-1-320-1,-1-1-64 0,0-1-8576 11,-2 0-1712-11</inkml:trace>
    </iact:actionData>
  </iact:action>
  <iact:action type="add" startTime="123550">
    <iact:property name="dataType"/>
    <iact:actionData xml:id="d93">
      <inkml:trace xmlns:inkml="http://www.w3.org/2003/InkML" xml:id="stk92" contextRef="#ctx0" brushRef="#br0">1133 9542 10127 0,'-2'-3'896'3,"0"0"-704"-2,1 2-192-1,1-1 0 6,0 2 2976-6,1 0 560 7,0 0 112-7,0 0 32 8,0 0-1888-8,1-1-384 7,2 1-80-7,0 0-16 7,3 0 160-7,1 0 48 8,2 0 0-8,3 1 0 7,2-1-512-7,2 2-112 9,2-1 0-8,1-1-16 7,0 0-256-8,0 0-48 5,1 0-16-5,0 0 0 9,2 0-240-9,-1 0-32 6,-2-1-16-6,0 1 0 8,0-2-80-8,0 2-32 9,-2-1 0-9,-2-2 0 7,0 1-160-7,-3 0 192 8,0 0-192-7,-2-2 192 6,-3 1-192-7,-1-1 160 8,-2-1-160-8,-3 1 160 9,-1 1-160-9,-1-1 192 5,-1 1-192-5,-1-1 192 7,-1-1 16-7,-1 1 16 8,-1 0 0 0,-2 1 0-7,-1 0 0-1,0 2 0 7,-2-1 0-7,3 2 0 10,-2 2-64-10,2-1-16 11,-1 1 0-10,1 0 0-1,1 2-16 0,0 1-128 7,-1-1 192-7,1 2-64 8,0-1-128-7,2 0 0 8,0 1 0-9,0 0 0 8,2-1 0-8,1 2 0 5,1-1 128-5,0 1-128 9,2 0 0-8,0-1 0 4,2 1 0-4,-1-1 0 9,3 3-144-7,0-2-16-2,3 0 0-1,0 1 0 19,2-1-1520-19,1-2-304 1,3-1-64-1,2-3-16 13,0 0-1456-12,1-1-304-1</inkml:trace>
    </iact:actionData>
  </iact:action>
  <iact:action type="add" startTime="123924">
    <iact:property name="dataType"/>
    <iact:actionData xml:id="d94">
      <inkml:trace xmlns:inkml="http://www.w3.org/2003/InkML" xml:id="stk93" contextRef="#ctx0" brushRef="#br0">1822 9498 13823 0,'-2'-8'1216'1,"1"3"-960"3,0 1-256-4,-1 1 0 6,1-1 2816-6,-1 2 528 8,0 0 112-8,-3-1 0 7,-3-1-1296-7,-2-2-272 7,-3 1-48-7,-2 1-16 7,1 1-400-7,-1 3-80 8,2 2 0-8,0-1-16 8,2 1-592-8,0 0-112 7,4 3-32-6,0-1 0 7,4-1-368-8,0 1-80 8,4 0-16-8,1 1 0 7,1 0-128-7,3 0 0 6,1 1 0-6,1-1 0 8,5 2-176-8,0-2 176 8,0 1-128-8,-1 0 128 7,3 1 0-5,-1 2-128 5,0-2 128-7,-2 3 0 6,0 0 0-6,-1 1-128 8,-3 0 128-8,-1 0 0 9,-1-2 0-8,-2-1 0 5,-2 1 0-5,-1-2 0 6,-2-3 240-6,0 1 16 5,-2-1 16-5,-1 0 0 6,-2-2 336-7,0 0 64 8,-1-1 16-8,0-1 0 8,0 0-192-7,0-1-48 8,0-1 0-8,0 0 0 8,2-2-240-8,1 1-48-1,0-1-16 0,2 0 0 7,-1-2-288-6,2 0-64 6,0-1-16-6,1 0 0 18,3-2-1568-19,0-2-304 1,1 0-64-1,1-3-9728 8,1 1-1936-7</inkml:trace>
    </iact:actionData>
  </iact:action>
  <iact:action type="add" startTime="124266">
    <iact:property name="dataType"/>
    <iact:actionData xml:id="d95">
      <inkml:trace xmlns:inkml="http://www.w3.org/2003/InkML" xml:id="stk94" contextRef="#ctx0" brushRef="#br0">1965 9238 10127 0,'-1'-3'448'0,"0"1"96"0,1 2-544 0,1 2 0 7,0-1 0-6,0 1 0 5,0 0 4000-6,0 4 688 7,1 6 144-7,1 4 32 9,1 5-2880-9,0 3-560 7,0-1-112-7,1 1-32 9,2 2-160-9,0-2-32 6,2 4-16-6,0-3 0 9,-1-1-432-9,1-1-96 6,1-1-16-6,-2-4 0 7,0-1-208-7,-2 1-64 8,0-3 0-8,-2-2 0 7,1-1-256-6,-1-2 128 6,-2-1-128-7,0-3 0 9,1-1 0-9,-3-2-320 6,0 1 32-6,-1-4 16 20,-2 0-2112-20,1-2-432 0,-3 0-64 0</inkml:trace>
    </iact:actionData>
  </iact:action>
  <iact:action type="add" startTime="124509">
    <iact:property name="dataType"/>
    <iact:actionData xml:id="d96">
      <inkml:trace xmlns:inkml="http://www.w3.org/2003/InkML" xml:id="stk95" contextRef="#ctx0" brushRef="#br0">1985 9533 18431 0,'2'-1'1632'1,"0"-2"-1312"-1,0 3-320 0,1-2 0 1,-1 2 1552-1,1 0 240 2,0-1 64-1,3 1 0 6,4-1-1040-7,4 1-208 7,2 0-32-7,0 0-16 8,-1 0-288-8,1 2-48 7,1-2-16-7,1 4 0 20,-1-2-1024-20,2 1-208 1,1 1-32-1</inkml:trace>
    </iact:actionData>
  </iact:action>
  <iact:action type="add" startTime="124672">
    <iact:property name="dataType"/>
    <iact:actionData xml:id="d97">
      <inkml:trace xmlns:inkml="http://www.w3.org/2003/InkML" xml:id="stk96" contextRef="#ctx0" brushRef="#br0">2536 9565 14735 0,'0'0'1312'1,"0"1"-1056"3,0 2-256-4,0-1 0 9,1 0 3280-9,-1 1 608 7,0 3 112-7,0 3 32 9,0 6-2128-9,0 0-432 6,-1 1-64-5,1 0-32 5,1-3-304-6,0 1-64 8,1-1-16-8,1 0 0 7,0-2-464-7,1 0-80 8,0 0-32-8,0-2 0 9,0 0-272-9,0-3-144 6,0 1 160-6,0-3-160 10,0 0 0-10,-1-1-288 7,1 0 32-7,0-3 16 20,1 0-2032-20,-1-3-416 0,1 0-64 0</inkml:trace>
    </iact:actionData>
  </iact:action>
  <iact:action type="add" startTime="124898">
    <iact:property name="dataType"/>
    <iact:actionData xml:id="d98">
      <inkml:trace xmlns:inkml="http://www.w3.org/2003/InkML" xml:id="stk97" contextRef="#ctx0" brushRef="#br0">2615 9533 15663 0,'5'-1'1392'0,"-1"-2"-1120"5,0 1-272-4,-3 2 0 6,2 0 1344-7,1-2 224 8,4 0 32-8,4-1 16 8,4-1-400-8,1 1-96 6,-2 2-16-5,0 2 0 5,0 2 80-6,-3 0 16 7,-2 1 0-6,-3 2 0 7,-2 1-240-8,-2 2-32 7,-1-1-16-7,-2 1 0 9,-1-2-64-9,-2 2-16 7,-1 0 0-7,-3-1 0 8,-2 1-64-7,-2-2 0 4,0 0-16-5,1-3 0 8,1 1-272-8,0-1-48 9,1-1-16-9,0 0 0 6,2-1-176-6,0-1-48 8,1-1 0-8,1 1 0 8,1-1-320-8,0-1-80 8,3 1-16-8,0-3 0 20,0 1-2368-20,3 0-480 0,2-3-80 0</inkml:trace>
    </iact:actionData>
  </iact:action>
  <iact:action type="add" startTime="125183">
    <iact:property name="dataType"/>
    <iact:actionData xml:id="d99">
      <inkml:trace xmlns:inkml="http://www.w3.org/2003/InkML" xml:id="stk98" contextRef="#ctx0" brushRef="#br0">2924 9306 23327 0,'0'0'1024'2,"0"0"224"-2,0 0-992 0,0 1-256 3,0 0 0-3,0 1 0 8,1 1 1024-8,0 1 176 7,0 3 16-7,0 6 16 9,0 2 112-9,1 2 32 6,1 2 0-5,0 1 0 6,1 0-400-7,0 2-80 8,0 2 0-8,1 0-16 7,0-4-320-7,0-2-64 7,0-2-16-7,1 0 0 8,-1 0-272-8,-1-2-48 7,2-1-16-7,-1-2 0 8,0-2-144-7,-2-1 0 7,1 0 0-8,-2-3 0 7,1-1-240-7,-2-1-80 7,0-1 0-7,-1-2-16 20,0 0-2128-20,-1 0-416 0,0-1-96 0</inkml:trace>
    </iact:actionData>
  </iact:action>
  <iact:action type="add" startTime="125438">
    <iact:property name="dataType"/>
    <iact:actionData xml:id="d100">
      <inkml:trace xmlns:inkml="http://www.w3.org/2003/InkML" xml:id="stk99" contextRef="#ctx0" brushRef="#br0">2918 9553 28671 0,'3'-2'1280'1,"-2"0"256"-1,2 2-1232 0,0-2-304 4,-2 2 0-4,1-1 0 9,2 0 960-9,1 1 128 7,5-2 16-6,2-1 16 6,2 1-480-7,0 0-112 7,-1-1-16-7,0 2 0 7,-1 1-368-7,0 0-144 8,0 0 0-8,0 1 144 19,2 1-2512-19,-3-1-512 0</inkml:trace>
    </iact:actionData>
  </iact:action>
  <iact:action type="add" startTime="125584">
    <iact:property name="dataType"/>
    <iact:actionData xml:id="d101">
      <inkml:trace xmlns:inkml="http://www.w3.org/2003/InkML" xml:id="stk100" contextRef="#ctx0" brushRef="#br0">3260 9635 27759 0,'1'2'1216'3,"-1"-2"272"-3,1 2-1184 11,0-4-304-11,1 4 0 0,-1-2 0 4,0 1 1360-4,0-1 224 6,1 0 32-6,1 0 16 8,0 0-960-8,-1 0-192 7,-1 0-32-6,0-1-10688 15,0-1-2112-15</inkml:trace>
    </iact:actionData>
  </iact:action>
  <iact:action type="add" startTime="125978">
    <iact:property name="dataType"/>
    <iact:actionData xml:id="d102">
      <inkml:trace xmlns:inkml="http://www.w3.org/2003/InkML" xml:id="stk101" contextRef="#ctx0" brushRef="#br0">3662 9411 11967 0,'-6'-8'528'1,"3"4"112"-1,1 2-512 0,0 0-128 5,1 1 0-5,1-1 0 9,0 2 4128-9,1-2 800 8,-2 2 144-8,1-2 48 8,0 2-4240-8,1 1-880 4,-1 0 0-4,0 1-13424 13</inkml:trace>
    </iact:actionData>
  </iact:action>
  <iact:action type="add" startTime="126100">
    <iact:property name="dataType"/>
    <iact:actionData xml:id="d103">
      <inkml:trace xmlns:inkml="http://www.w3.org/2003/InkML" xml:id="stk102" contextRef="#ctx0" brushRef="#br0">3645 9558 20271 0,'0'0'1792'1,"0"1"-1424"4,1 0-368-4,0-1 0 4,0 0 2800-5,0 0 480 8,1-1 112-8,1 1 0 6,0 0-2000-4,0 0-416 4,0-1-80-6,0 1 0 9,0-2-768-9,1 1-128 7,-1-1 0-7,3 1-15872 12</inkml:trace>
    </iact:actionData>
  </iact:action>
  <iact:action type="add" startTime="126475">
    <iact:property name="dataType"/>
    <iact:actionData xml:id="d104">
      <inkml:trace xmlns:inkml="http://www.w3.org/2003/InkML" xml:id="stk103" contextRef="#ctx0" brushRef="#br0">4261 9320 23903 0,'-6'0'1056'1,"1"0"224"-1,2 1-1024 0,-1-1-256 5,2 2 0-5,-1-1 0 8,0 3 1472-8,-2 0 256 6,-4 4 64-6,-1 2 0 10,-3 6-160-10,2 1-32 6,2 2 0-6,1 0 0 8,3 1-576-8,2 0-128 7,2 1-32-7,3-3 0 9,1 0-480-9,3-3-112 5,0 3-16-5,2-4 0 9,0 1-256-9,3-4 160 7,0 0-160-7,2 1 128 20,2-4-976-19,1-2-208-1,1 0-32 0,1-3-16 14,1 0-2096-11,-2-3-432-3</inkml:trace>
    </iact:actionData>
  </iact:action>
  <iact:action type="add" startTime="126700">
    <iact:property name="dataType"/>
    <iact:actionData xml:id="d105">
      <inkml:trace xmlns:inkml="http://www.w3.org/2003/InkML" xml:id="stk104" contextRef="#ctx0" brushRef="#br0">4503 9415 2751 0,'-5'-5'128'2,"1"3"16"-2,2 2-144 0,-1-1 0 4,1 2 0-4,0-1 0 7,-1 0 5456-6,-2 2 1072 6,-3 2 192-7,-3 1 64 8,-1 3-4496-8,1 1-896 5,1 0-176-5,2 3-48 9,1 1-80-9,1 0-32 9,4 0 0-9,2 1 0 6,2-4-416-5,1 2-64 5,3-4-32-6,2 1 0 8,2 0-288-8,2-2-64 8,2 0-16-8,1-3 0 8,-1 0-32-8,0-3 0 8,1-1 0-8,1-1 0 8,-1-1-16-6,0-3 0 4,-1 0 0-5,0-1 0 6,0 0-128-6,-2-1 192 9,-2 0-192-8,-1-2 192-1,-2 2-48-1,-3 0 0 6,-1-1 0-6,-2-3 0 8,-2 2 112-7,-1 0 32 7,-1-1 0-8,-1 1 0 6,-2 2-112-5,0-1-32 7,-1 3 0-8,-2 0 0 9,0 1-144-9,-1 0 0 7,0 2 0-6,2 1-176 16,-2-1-1408-17,1 2-272 0,1 0-64 0,1 0-9056 10,2 2-1808-8</inkml:trace>
    </iact:actionData>
  </iact:action>
  <iact:action type="add" startTime="127027">
    <iact:property name="dataType"/>
    <iact:actionData xml:id="d106">
      <inkml:trace xmlns:inkml="http://www.w3.org/2003/InkML" xml:id="stk105" contextRef="#ctx0" brushRef="#br0">4782 9536 27935 0,'13'7'1232'1,"-6"-3"256"-1,1 2-1184 0,-2-1-304 7,-2-1 0-7,0-1 0 8,-1 1 1248-8,4 5 192 7,3 6 32-7,0 2 16 8,1 1-224-8,-4 0-48 7,-2-3-16-7,-2-3 0 7,-3-2-400-7,-1-1-80 9,-4-2-16-9,1-3 0 8,-1 1-368-8,0-3-80 8,0 1 0-8,1-1-16 7,-1-2-240-7,1 1 0 6,1-2 0-6,0 1 0 20,0-1-2240-20,3-3-448 0,-1 0-96 0</inkml:trace>
    </iact:actionData>
  </iact:action>
  <iact:action type="add" startTime="127267">
    <iact:property name="dataType"/>
    <iact:actionData xml:id="d107">
      <inkml:trace xmlns:inkml="http://www.w3.org/2003/InkML" xml:id="stk106" contextRef="#ctx0" brushRef="#br0">5072 9379 3679 0,'-1'0'160'3,"1"2"32"-2,-1-1-192-1,0 0 0 5,1 1 0-5,-1-1 0 7,0 2 4864-7,-2 2 944 7,0 3 176-7,-1 2 32 8,-1 3-3552-8,0 3-720 7,2 1-144-7,0-1-16 9,3 0-240-9,1-1-32 8,3-2-16-7,1-2 0 6,2 0-512-7,0-2-96 5,1 0-32-4,1-2 0 6,1 1-288-7,-1-4-64 7,2-1-16-7,1-1 0 8,-1-2-32-8,0-2 0 7,3 0 0-7,-2-3 0 10,-1 0 112-10,0-3 16 10,-2 3 0-10,0-3 0 7,0 1-64-6,-2-1 0 6,-1 1 0-7,-2-2 0 5,-1 0 48-5,-2 0 0 7,0 1 0-6,-3-1 0 7,0-2-48 2,-3-1-16-10,0 4 0 0,0-1 0 11,0 0-176-11,-1 2-128 0,-1-2 192 0,-1 3-192 7,1-1 0-7,-1 2 0 7,1 1 0-6,0 0 0 17,-1 2-480-18,0 0-160 0,-1 2-16 0,1 0-16 16,0 0-2528-16,2 0-512 0,0 0-112 0</inkml:trace>
    </iact:actionData>
  </iact:action>
  <iact:action type="add" startTime="127631">
    <iact:property name="dataType"/>
    <iact:actionData xml:id="d108">
      <inkml:trace xmlns:inkml="http://www.w3.org/2003/InkML" xml:id="stk107" contextRef="#ctx0" brushRef="#br0">5241 9268 15663 0,'10'-2'1392'1,"-5"0"-1120"3,2 0-272-4,-1 1 0 9,-1 2 2352-9,-2-1 400 6,4 0 96-6,7 3 16 7,7-1-752-7,5 5-128 7,-1-1-48-7,-3 2 0 8,-3 5-208-8,-4 1-64 8,-1 3 0-8,-2-1 0 9,-3 2-448-9,-2 1-112 6,-1 4-16-6,-1 1 0 8,-1-2-224-8,-1 2-48 7,-1-4-16-7,-2 2 0 7,1-2-416-7,-4-1-64 13,-1 2-32-13,-2-3 0 3,-2-1-288-3,-1 1 0 9,-1-1 128-9,1-3-128 18,1-2-2720-16,0 0-608-2</inkml:trace>
    </iact:actionData>
  </iact:action>
  <iact:action type="add" startTime="129432">
    <iact:property name="dataType"/>
    <iact:actionData xml:id="d109">
      <inkml:trace xmlns:inkml="http://www.w3.org/2003/InkML" xml:id="stk108" contextRef="#ctx0" brushRef="#br0">19628 7741 1839 0,'0'-2'160'1,"0"1"-160"-1,0-2 0 0,-1 1 0 0,0-2 2448 0,0 1 464 5,1 0 96-5,-1 2 0 8,1 0-1408-8,-1-1-304 6,0 0-48-6,-2-2-16 10,1-1 0-9,-2 1 0 3,1-1 0-4,-2-1 0 8,1 1-208-8,0 1-32 8,-1 0-16-8,-1-1 0 8,-1 3-192-8,0-1-32 8,-1 1-16-8,0 0 0 8,0 0-112-8,0 2-32 5,0 0 0-5,-1 0 0 10,3 2-16-10,-2 0-16 5,0 0 0-4,-1 1 0 6,1-1 48-6,-1 2 16 5,0 0 0-6,-2 1 0 9,2 3-48-9,-2-1-16 8,2 2 0-8,-2 0 0 8,3 0-80-8,-2 2-16 7,1 0 0-6,1 2 0 7,1 0-96-8,0 0-32 7,0 1 0-6,1 1 0 5,1-1-160-6,3-1-48 8,0 3 0-7,2-3 0 5,2 2-128-5,0-1 128 9,3-1-128-10,1 0 128 8,1 3-128-5,2-3 128-2,2-3-128-1,2 0 128 7,1 0-128-6,1-3 192 6,4 3-192-6,-1-5 192 10,0-1-64-9,2-1-128-2,0-1 192 0,2-2-64 9,1-1-128-9,0-2 160 8,-2 1-160-8,-1-1 160 7,0-1-160-7,-1 0 128 7,-2-1-128-7,-1-3 128 7,-1 1-128-6,-2-2 128 6,-2 2-128-7,-2-3 128 8,-3-2 16-7,-2-3 0 7,0 2 0-8,-4-3 0 5,-2 0 304-4,-1-1 64 7,-3-2 16-7,-1 2 0 6,-1 1-80-7,-3 0-32 7,0 2 0-7,-2-2 0 8,-2 0-192-7,-1 0-32 6,1 3-16-7,0 0 0 8,0 1-176-8,0-1 0 11,0 2 0-10,0 2 128-1,0 2-336 0,1 1-80 7,2 2-16-6,2 1 0 17,1 2-2448-18,1 1-512 0</inkml:trace>
    </iact:actionData>
  </iact:action>
  <iact:action type="add" startTime="133140">
    <iact:property name="dataType"/>
    <iact:actionData xml:id="d110">
      <inkml:trace xmlns:inkml="http://www.w3.org/2003/InkML" xml:id="stk109" contextRef="#ctx0" brushRef="#br0">1691 10597 7359 0,'-1'0'656'1,"-1"-2"-528"5,1 2-128-6,0 0 0 5,1-1 2704-5,0 1 512 8,1-1 112-8,0-1 0 7,1 1-1088-7,1-2-240 9,3-2-32-9,2 1-16 9,0 1-656-9,0-1-128 6,1 2-16-6,2-1-16 9,-2 2-384-8,1 1-80 6,-1-1-16-7,-1 1 0 5,0 1-272-5,-2 2-48 8,0 0-16-8,-1-1 0 7,-1 3 32-6,-1 2 0 7,-2-1 0-8,-2 3 0 6,-1 1 48-6,-2 0 16 8,0 1 0-8,-2-1 0 9,-2 4-32-9,-1 0-16 9,-1 0 0-9,-1 2 0 6,1-1-80-6,0-2-16 8,2-1 0-8,-1-1 0 8,1 0-16-7,0 0 0 5,2-2 0-5,1 0 0 8,2-1 64-8,0-3 16 10,2 1 0-11,0-2 0 0,3-1-16 0,0-1-16 7,-1 0 0-7,3 0 0 8,-2-1-112-8,3-1 0 8,0 2-16-8,0-2 0 7,1 1-48-6,-1-1 0 6,0 0 0-6,0-1 0 6,2 1-128-7,-1 0 128 8,1 0-128-7,-1 0 128 8,2 0-128-9,-1 0 0 9,0 0 0-9,0 1 0 13,0-1-1472-12,0 0-160-1,0 0-32 1,1 0-10224 8,0 0-2032-6</inkml:trace>
    </iact:actionData>
  </iact:action>
  <iact:action type="add" startTime="133530">
    <iact:property name="dataType"/>
    <iact:actionData xml:id="d111">
      <inkml:trace xmlns:inkml="http://www.w3.org/2003/InkML" xml:id="stk110" contextRef="#ctx0" brushRef="#br0">2081 10719 28671 0,'0'-4'1280'1,"0"1"256"-1,0 1-1232 0,0 2-304 4,0-1 0-3,0 1 0 5,0 0 960-6,-1-1 128 9,1 1 16-9,0-2 16 8,0 2-672-8,1 0-144 7,1 0-32-7,-1 2 0 20,0-1-592-19,2 0-112-1,0-1-16 0,0 2-9264 11,2 1-1840-10</inkml:trace>
    </iact:actionData>
  </iact:action>
  <iact:action type="add" startTime="133771">
    <iact:property name="dataType"/>
    <iact:actionData xml:id="d112">
      <inkml:trace xmlns:inkml="http://www.w3.org/2003/InkML" xml:id="stk111" contextRef="#ctx0" brushRef="#br0">2352 10607 14735 0,'-3'-3'640'1,"0"1"160"-1,1 1-640 0,1 0-160 5,1 1 0-5,-1 1 0 7,0 0 2688-7,-1-1 512 8,-1 2 112-8,-1 2 16 7,0 1-1824-7,-1 1-352 8,1 1-80-8,0 0-16 6,-1 1-288-6,2 1-48 10,-2 3-16-10,3-1 0 5,-1 1-64-5,1 0 0 8,2 0-16-8,0 0 0 7,0-1-96-7,1 0-16 8,2 0 0-7,1 0 0 7,2 1-192-8,1-2-32 8,1 0-16-8,2-4 0 6,1 0-80-6,0-4-32 11,3 1 0-11,0-1 0 5,-1-2 16-5,2-2 0 9,1-1 0-9,0-1 0 9,1-2 80-9,0-1 0 8,-2-2 16-7,-1 1 0 10,0-1-64-11,-2 0-16 0,1 0 0 0,-4-2 0 6,1 3 64-4,-3-2 16 6,-3 1 0-8,0 0 0 6,-4 0 160-5,-1-2 16 7,-3 3 16-7,-1-1 0 6,-2 0-112-7,-2 0-32 8,-2 1 0-8,1 1 0 8,-2 0-128-8,0 1-48 12,1 0 0-12,-1 3 0 0,0 0-144 0,0 3 0 8,0 2-192-8,1 1 192 19,2-1-1392-17,-1 3-144-2,1-1-48 0,1 3 0 14,0-3-1776-14,1 2-352 0</inkml:trace>
    </iact:actionData>
  </iact:action>
  <iact:action type="add" startTime="134329">
    <iact:property name="dataType"/>
    <iact:actionData xml:id="d113">
      <inkml:trace xmlns:inkml="http://www.w3.org/2003/InkML" xml:id="stk112" contextRef="#ctx0" brushRef="#br0">2921 10604 5519 0,'0'-2'496'3,"-2"0"-496"-2,1 2 0-1,0 0 0 6,1 0 4112-5,0 1 736 6,0 0 144-7,0 4 16 7,-1-1-3152-7,1 4-624 7,-1 1-128-7,1 0-16 8,0 2-192-8,0 3-48 9,1-1 0-9,-1 0 0 6,1-2-288-6,1 0-64 10,0 2-16-9,0 1 0 3,1-3-288-4,-1 1-48 9,2-2-16-9,-1-2 0 7,0-1-128-7,0 1 0 7,-2-3-192-7,1 0-6272 22,-2-2-1232-21,-1-2-256-1</inkml:trace>
    </iact:actionData>
  </iact:action>
  <iact:action type="add" startTime="134552">
    <iact:property name="dataType"/>
    <iact:actionData xml:id="d114">
      <inkml:trace xmlns:inkml="http://www.w3.org/2003/InkML" xml:id="stk113" contextRef="#ctx0" brushRef="#br0">2861 10708 26255 0,'2'-3'1152'0,"-1"1"256"0,2 2-1120 1,-2-1-288 3,1 0 0-4,0 1 0 7,0 0 1216-7,3-2 192 7,2 2 48-7,1 0 0 8,4-1-656-8,0 1-128 7,0 0-32-7,2 0 0 7,2 0-416-7,-1 1-96 8,0-1 0-8,-1 0-128 20,0 0-800-20,0 0-272 0,1 0-48 0</inkml:trace>
    </iact:actionData>
  </iact:action>
  <iact:action type="add" startTime="135000">
    <iact:property name="dataType"/>
    <iact:actionData xml:id="d115">
      <inkml:trace xmlns:inkml="http://www.w3.org/2003/InkML" xml:id="stk114" contextRef="#ctx0" brushRef="#br0">3290 10555 5519 0,'-8'-10'240'1,"3"5"64"0,3 1-304-1,0 1 0 5,1 2 0-5,1 1 0 7,1-1 3520-7,0-2 640 8,0 0 128-8,3-3 16 7,2 0-2448-7,0 0-480 7,1 2-96-7,1-1-32 9,2 3-416-9,-1-2-64 9,1 1-32-8,-2 1 0 4,2 1-176-5,-2 1-48 7,0 0 0-7,-1 1 0 7,-1 1-256-7,0 1-48 8,-2 1-16-8,1 3 0 7,-1-1-64-7,-2 1-128 8,-1 1 176-8,-1 0-176 7,0-1 256-7,-3 2-64 8,0-1-16-8,-2 1 0 8,0-1 32-6,0 3 16 6,-1-1 0-8,-1-2 0 8,0 3-64-7,0-4-16 3,0 1 0-3,-1-1 0 5,1-1 32-5,-1 1 0 7,2-2 0-8,0-3 0 9,1 0 16-9,-1 1 0 7,4-1 0-7,-1-2 0 10,3 0-192-10,2 0 128 2,0 0-128-2,4-1 128 8,1 0-128-8,1-2 0 8,2 3 0-7,0-1 128 7,0 0-128-8,1 1 0 8,2 0 0-8,-1 2 0 7,1 2-160-6,1 0 160 5,1 1 0-6,-3 1-144 8,-1 0 144-8,-1 2 0 9,-2 4 0-9,-1-4 0 9,-3 0 0-8,-1 0-128 5,-2 0 128-6,-1-1 0 12,-2 2 0-12,-2-2 0 0,0 1 0 0,-2-1 0 7,-1 1 128-7,-1-1 128 9,-2 0 0-9,0 0 16 8,-3-1 384-8,1-2 80 6,-1 1 16-6,2-1 0 10,0 1-128-10,2-4-32 9,0 0 0-6,2 1 0-2,2-2-320-1,1 0-64 8,-1-2-16-7,2 2 0 5,1-2-192-6,1 0 0 8,1 1-192-8,0-3 192 19,1 2-832-18,2-3-48-1,0 1-16 0,2 0 0 17,0-1-2608-16,1-2-528-1</inkml:trace>
    </iact:actionData>
  </iact:action>
  <iact:action type="add" startTime="135498">
    <iact:property name="dataType"/>
    <iact:actionData xml:id="d116">
      <inkml:trace xmlns:inkml="http://www.w3.org/2003/InkML" xml:id="stk115" contextRef="#ctx0" brushRef="#br0">3631 10703 28671 0,'2'0'1280'1,"-1"0"256"-1,0 0-1232 0,0-1-304 5,0 1 0-5,-1 0 0 7,0 0 912-7,0 0 128 7,1 1 32-6,0-1 0 5,0 0-464-6,0 0-96 8,-1 0 0-8,1 0-16 7,0 0-496-7,1 0-240 7,1 0 32-7,0 0 0 21,3 0-2032-21,0-1-384 1</inkml:trace>
    </iact:actionData>
  </iact:action>
  <iact:action type="add" startTime="135691">
    <iact:property name="dataType"/>
    <iact:actionData xml:id="d117">
      <inkml:trace xmlns:inkml="http://www.w3.org/2003/InkML" xml:id="stk116" contextRef="#ctx0" brushRef="#br0">3873 10565 19007 0,'-4'0'832'1,"2"0"192"-1,0 1-832 10,0 1-192-10,0-1 0 0,1 1 0 2,0 0 800-2,-2 2 112 8,-1 3 32-8,-2 3 0 7,1 2 16-6,0 1 0 6,1 1 0-7,0-1 0 8,2 1 64-8,2 1 0 9,0-1 16-9,0 0 0 7,3-2-208-7,1-1-32 7,3 0-16-7,-1-1 0 7,4 0-368-7,1-3-80 7,0 1-16-7,2-3 0 8,0-2-80-8,3-2-32 8,-1-1 0-8,-1-1 0 9,1-2 160-9,0 0 16 7,1-2 16-6,-1-3 0 6,-1 1 80-7,0-2 16 9,-1 0 0-9,0-2 0 10,-3 1-64-10,-1 0-16 4,-2 0 0-4,-3-2 0 8,-1 2 32-8,-3 0 0 7,-1 0 0-6,-2 1 0 6,-1 0-80-6,-3 1-16 6,-3 0 0-7,0-1 0 7,-1 1-160-6,-2 1-48 3,0 3 0-4,-2 0 0 9,1-1-144-9,0 3 0 8,1 0 0-6,0 2-176 16,2 0-1152-17,1 0-224-1,0 0-48 0,0 0-9936 9,2 2-1984-7</inkml:trace>
    </iact:actionData>
  </iact:action>
  <iact:action type="add" startTime="136652">
    <iact:property name="dataType"/>
    <iact:actionData xml:id="d118">
      <inkml:trace xmlns:inkml="http://www.w3.org/2003/InkML" xml:id="stk117" contextRef="#ctx0" brushRef="#br0">4357 10540 4607 0,'-2'0'400'1,"2"-1"-400"5,1 1 0-6,-1 0 0 7,0 0 3280-7,0 0 576 7,-1 0 112-7,2-1 32 9,0 1-1984-9,1-2-400 7,2 4-80-7,2-2 0 7,0 2-432-7,1 0-80 9,1 0 0-8,1-1-16 5,1 3-240-6,0 0-32 7,2 0-16-6,1 1 0 5,1-1-304-6,-2 1-64 7,-3-1-16-7,1 1 0 9,1 1-160-9,-2-2-48 9,1 1 0-9,-2 0 0 5,0-1-128-5,-1 0 0 8,0 2 144-8,-2 0-144 8,0-2 0-8,-2 0 144 7,0 1-144-7,-1-1 0 7,-1-1 160-7,-1 1-160 8,0 0 128-8,-2 0-128 6,-1 0 240-5,1 0-48 7,-1-1 0-7,-1 0 0 6,2 0 0-6,-3-2 0 6,1 4 0-6,-1-3 0 6,1 0-192-6,-1 1 176 6,0 0-176-7,0-2 160 8,-2 2-160-8,1 0 192 6,-1 0-192-5,0 1 192 6,1 0-192-7,-1-2 192 7,-1 2-192-7,0-1 192 8,1 0-192-8,-1-2 0 6,1 2 0-6,1-1 0 9,1 2 0-9,0-2 0 7,3-1 0-6,0 2-176 18,2-2-1344-18,0 2-272-1,1-2-48 0,1 0-11888 5</inkml:trace>
    </iact:actionData>
  </iact:action>
  <iact:action type="add" startTime="137270">
    <iact:property name="dataType"/>
    <iact:actionData xml:id="d119">
      <inkml:trace xmlns:inkml="http://www.w3.org/2003/InkML" xml:id="stk118" contextRef="#ctx0" brushRef="#br0">4873 10492 9215 0,'-1'-3'816'1,"0"0"-656"3,1 2-160-3,-1-1 0 6,1 2 2064-7,0 0 384 6,-1 0 80-6,1 0 16 8,-1 0-992-7,0-1-192 5,1 2-32-6,-2-1-16 7,0 2-304-7,1 0-64 8,-1 1-16-8,0 1 0 7,0 0-160-7,-1 5-48 8,0-1 0-8,0 1 0 8,-1 0 16-8,-1 2 0 7,1-2 0-7,0 3 0 8,-1 1-144-8,0 0-16 9,2 3-16-9,-1 0 0 6,-1-2-80-6,2 2-16 9,0 0 0-6,1-2 0 5,3 4-112-7,2-4-32 2,-1-3 0-3,2-1 0 6,0-1-144-5,3 0-48 6,0 1 0-7,2-2 0 7,1 0-128-7,0-3 128 9,2 2-128-9,1-2 128 8,2-1 0-7,0-2 0 7,1 0 0-8,2-4 0 9,0 2 0-9,-1-2-128 10,-2-1 192-9,0-1-64-1,-1 1-128 0,-1-1 128 8,0 1-128-7,-3-1 128 6,-2-2-128-6,-2 2 0 7,-1-2 144-8,-1 1-144 8,-2 0 192-8,-1 1-48 7,-2-1 0-7,0 1 0 4,-2 0 176-1,-1-1 48 3,-2 3 0-6,-1-3 0 8,-1 1-48-7,-1 1-16 8,-2 0 0-8,-2 3 0 4,2 0-176-5,-1 0-128 7,1 0 192-7,2 0-192 6,1 0 0-5,-1-1 0 5,-1 2 0-6,-1 0-144 21,0 2-1200-21,0 1-256 1,0 1-32-1,1 2-9664 9,-2-1-1936-7</inkml:trace>
    </iact:actionData>
  </iact:action>
  <iact:action type="add" startTime="138601">
    <iact:property name="dataType"/>
    <iact:actionData xml:id="d120">
      <inkml:trace xmlns:inkml="http://www.w3.org/2003/InkML" xml:id="stk119" contextRef="#ctx0" brushRef="#br0">2810 11383 5519 0,'-4'-4'240'2,"1"1"64"-2,-1 2-304 0,2-2 0 8,0 3 0-8,1 0 0 7,-1-2 2640-7,-1 2 480 7,-2 0 80-7,-3-1 32 7,1 1-1392-7,-2 1-288 8,2 1-48-8,-2 2-16 7,2 3-144-7,-2 0-48 8,3 0 0-8,-1-1 0 8,2 3-336-8,-1 3-64 8,3-2 0-8,-1 3-16 9,2 0-240-9,1 0-64 6,1-1 0-6,1 1 0 7,2-2-256-7,2 0-64 8,2-2-16-8,2 0 0 7,3-1-112-7,1-1 0 7,-2-3-128-7,3-1 192 8,2-1-48-8,3-2-16 9,0 0 0-9,1-2 0 8,0-3-128-8,0-1 192 7,1 1-192-7,-2-3 192 8,-1 0-192-8,1-2 128 9,-4 1-128-9,-1 0 128 5,-3 2 0-4,-3-1 0 7,-2-1 0-8,-3 0 0 6,0 0 192-6,-2 1 48 9,-2-1 0-9,-2 2 0 8,0-2 112-7,-2 2 32 7,-4 0 0-7,-2-1 0 10,-1 1-160-11,-1-2-32 0,0 1 0 0,-1 3 0 7,1-1-320-6,-1 1 128 5,1 4-128-4,1-2 0 4,0 3 0-5,-1 0-288 7,3 2 48-8,-1 0 16 19,2 1-1664-18,1-1-336-1,0 0-64 1,1 3-7824 12,0-1-1584-12</inkml:trace>
    </iact:actionData>
  </iact:action>
  <iact:action type="add" startTime="139926">
    <iact:property name="dataType"/>
    <iact:actionData xml:id="d121">
      <inkml:trace xmlns:inkml="http://www.w3.org/2003/InkML" xml:id="stk120" contextRef="#ctx0" brushRef="#br0">3386 11333 17391 0,'-2'-1'384'1,"-1"-1"64"-1,2 2 32 0,0 0 16 0,0 0-496 0,2 0 0 7,-1 0 0-7,0 2 0 6,-1-1 1504-6,1-1 208 8,0 2 32-8,1 0 16 6,1 0-480-6,1 1-112 7,2-2-16-6,-1 2 0 5,3 1-448-6,2 0-112 9,1-1-16-9,2 1 0 9,-3 0-192-9,3 0-64 7,0 1 0-7,1 0 0 6,1-1-192-6,0 3-128 8,0 0 128-8,0-1-128 6,-2-2 0-6,-1-1 0 8,1 3 0-8,1-1 128 10,-1-1-128-10,-2 2 0 6,0 0 0-6,-2-2 128 8,-2 0-128-8,-1 1 0 8,-1-1 0-7,0 0 0 6,-2 0 0-6,-2 0 144 6,0 0-144-7,-1 0 0 6,-1 0 256-4,-2 1-48 6,0-1-16-7,0 0 0 9,-2-1 128-7,-1 1 32-3,-1 1 0 0,-2-2 0 8,1 2-16-7,-2-1 0 7,1 1 0-8,-1 0 0 8,2 1-176-7,-2-1-32 6,2-1-128-7,-1 1 192 7,1 1-192-7,0-2 128 8,1 3-128-8,0-2 0 12,1-2 0-11,1 1 0-1,2-1-128 0,0 0 128 18,1-1-1552-17,1 0-208-1,0 0-32 0,1-2-12032 9</inkml:trace>
    </iact:actionData>
  </iact:action>
  <iact:action type="add" startTime="140933">
    <iact:property name="dataType"/>
    <iact:actionData xml:id="d122">
      <inkml:trace xmlns:inkml="http://www.w3.org/2003/InkML" xml:id="stk121" contextRef="#ctx0" brushRef="#br0">4122 11279 2751 0,'0'-2'256'2,"0"2"-256"3,1 0 0-5,-1 0 0 5,0 0 2560-5,0 0 448 7,0-2 112-7,0 2 16 8,0 0-1344-8,0-1-272 7,-1 0-48-7,1 1-16 7,0 1-80-7,-1-1-16 8,0 1 0-8,0-1 0 10,0 2-432-9,-1 1-96 4,0 0 0-3,0 2-16 3,0 0-80-5,-1 2-16 8,1 1 0-8,-1 0 0 9,0 1 64-9,1 1 16 6,-1 1 0-6,0 2 0 6,0 2-96-6,0-1 0 9,1-1-16-9,0 0 0 10,0 1-112-10,1-1-32 6,-1 3 0-6,2-2 0 8,0 0-160-8,1-1-16 8,0-2-16-8,2-1 0 7,1 0-96-7,-1-1-32 7,2-1 0-6,1-1 0 8,1-2-32-9,0-1 0 7,1 0 0-6,-1-2 0 8,0 1-48-9,2-3-16 10,0 0 0-9,-1 0 0-1,3-1-128 0,-1 0 192 7,1-1-192-6,-3 1 192 6,2-1-192-7,-1-1 128 8,-2 0-128-8,0 2 128 7,0-3-128-7,-2 0 0 7,-1-1 0-6,0-1 128 5,-1-1-128-4,0 1 128 5,-2-1-128-6,-1 1 128 8,0-1-128-9,-1 2 192 10,-3-1-192-9,0-1 192-1,0 0-32 0,-2 1 0 8,0 2 0-8,0-1 0 8,-2-2 32-7,0 3 0 6,0 1 0-6,-1-1 0 7,1 2-192-8,-1 2 128 6,0-1-128-6,0 1 128 9,2 1-128-9,0-1 0 9,0 2 0-8,1 1 0 13,2-2-496-10,0 2-16-4,1 0-16 0,-1-2-11872 9,3 4-2368-8</inkml:trace>
    </iact:actionData>
  </iact:action>
  <iact:action type="remove" startTime="150511">
    <iact:property name="style" value="instant"/>
    <iact:actionData xml:id="d123" ref="#d109"/>
  </iact:action>
  <iact:action type="add" startTime="150532">
    <iact:property name="dataType" value="strokeEraser"/>
    <iact:actionData xml:id="d124">
      <inkml:trace xmlns:inkml="http://www.w3.org/2003/InkML" xml:id="stk122" contextRef="#ctx0" brushRef="#br1">19822 9443 40447 0,'0'0'0'23,"0"0"0"-23,0 0 0 0,0 0 0 1,6 19 0-1,-6-19 0 0,0 0 0 0,15 10 0 19,-15-10 0-18,39 14 0-1,1-1 0 0,10 5 0 0,-1-3 0 0,-10-3 0 0,-12-4 0 0,-8-4 0 13,-19-4 0-12,27-5 0-1,-27 5 0 0</inkml:trace>
    </iact:actionData>
  </iact:action>
  <iact:action type="add" startTime="157147">
    <iact:property name="dataType"/>
    <iact:actionData xml:id="d125">
      <inkml:trace xmlns:inkml="http://www.w3.org/2003/InkML" xml:id="stk123" contextRef="#ctx0" brushRef="#br0">15577 3391 4607 0,'0'0'400'2,"0"-3"-400"2,0 2 0-4,0-2 0 7,1 1 2176-7,-1 1 368 7,0 0 64-7,1-2 16 9,-1-1-992-8,1-2-192 4,-1 0-32-5,1 2-16 10,-1 0 80-10,0 2 32 6,1 2 0-6,0 0 0 10,-1 0-240-10,0 2-48 5,0 3-16-5,2 3 0 9,0 1-96-8,-1 4-16 4,1 5 0-5,-1 2 0 8,2 3-96-7,0 3-32 6,1 2 0-7,-1 1 0 7,0 2-32 5,1-1-16-12,-1 2 0 0,-1 1 0 11,-1 2-160-10,-2-1-48-1,0-2 0 0,0-2 0 8,-1-1-256-7,0-4-64 5,2 0-16-6,0-4 0 8,0-1-240-7,0-2-128 5,1 0 160-6,0-4-160 6,0 0-144-6,0-2-128 8,0-1-32-8,0 0 0 21,-1-3-2336-21,1-1-480 0,-1-1-80 0</inkml:trace>
    </iact:actionData>
  </iact:action>
  <iact:action type="add" startTime="157703">
    <iact:property name="dataType"/>
    <iact:actionData xml:id="d126">
      <inkml:trace xmlns:inkml="http://www.w3.org/2003/InkML" xml:id="stk124" contextRef="#ctx0" brushRef="#br0">16078 3340 10127 0,'-1'-7'448'1,"0"3"96"4,-1 0-544-4,2 1 0 0,0 3 0-1,0-2 0 4,1 2 2352-4,-1 0 352 7,0-2 80-7,2 2 16 8,0-2-1024-8,-1 4-208 8,2 0-32-8,-1 4-16 9,1 1 16-9,1 5 0 6,-1 1 0-6,2 7 0 8,0 4-144-8,-1 2-32 6,1 3 0-6,-1 2 0 8,0 2-224-8,1 6-48 7,0 4-16-7,-1 3 0 9,0-1-96-9,-3 1-16 9,1 0 0-9,-1 0 0 8,-1-2-112-8,1 2-16 6,-1 1-16-6,-1-1 0 8,0 0-368-7,0-4-64 7,0-2 0-8,1-3-16 7,0-4-240-7,0-1-128 7,0-2 128-6,0-3-128 6,0 2 0-6,0-6-128 3,0-4 0-4,0-4 0 21,0-3-1792-20,1-4-368-1,0-1-64 1,-1-5-16368 6</inkml:trace>
    </iact:actionData>
  </iact:action>
  <iact:action type="add" startTime="158294">
    <iact:property name="dataType"/>
    <iact:actionData xml:id="d127">
      <inkml:trace xmlns:inkml="http://www.w3.org/2003/InkML" xml:id="stk125" contextRef="#ctx0" brushRef="#br0">16535 3185 5519 0,'2'2'496'1,"-1"-2"-496"-1,0-2 0 0,0 2 0 6,0 2 2192-5,-1-2 352 5,1 1 64-6,0-1 16 8,-1 3-384-7,1 3-80 4,1 1-16-5,0 3 0 8,-1 6-224-8,2 1-32 8,0 7-16-8,-1 4 0 9,3 4-464-8,-2 4-112 5,2 1-16-6,-1 5 0 7,-1 0-208-7,2 1-48 7,-1 0-16-7,2 5 0 11,1 1-80-11,-2 2-16 6,-3 0 0-5,0-1 0 7,0 3-208-8,0-2-32 5,0 4-16-4,-1 1 0 6,0-4-160-6,0 3-48 5,-1-2 0-6,-1 1 0 10,0-4-160-10,1 2-32 7,0-2-16-7,0 0 0 7,0-1-240-7,0-3 128 7,0-3-128-7,1-2 0 8,1-1 0 1,-1-5 0-8,0 0-176-1,-1-4 176 16,1-4-1408-16,-1-5-144 0,-1 0-48 0,0-6-10944 11,2-3-2176-11</inkml:trace>
    </iact:actionData>
  </iact:action>
  <iact:action type="add" startTime="158904">
    <iact:property name="dataType"/>
    <iact:actionData xml:id="d128">
      <inkml:trace xmlns:inkml="http://www.w3.org/2003/InkML" xml:id="stk126" contextRef="#ctx0" brushRef="#br0">17095 3181 14847 0,'-1'0'1328'1,"-1"0"-1072"4,2 0-256-5,0 0 0 6,0 0 1088-6,-1 0 176 7,0 0 16-7,-2 0 16 9,1 2 0-9,-1-2 0 7,1 2 0-7,0 3 0 9,0 2-48-8,1 1-16 3,1 5 0-4,-1 3 0 9,2 4-144-9,0 4-16 8,2 7-16-8,0 7 0 7,2 6-112 0,0 5-32-7,0 1 0 0,1 5 0 9,0 9-32-7,1 2-16 5,0 0 0-7,0 5 0 7,0 2-80-6,-3 1-16 4,0-3 0-4,-1-2 0 7,-2-3-192-8,2 3-64 7,-2-1 0-6,-1-2 0 6,0-1-128-7,0-2-48 7,0-5 0-6,-2 1 0 7,-1 1 736-8,0-5 144 4,0-1 16-3,-1-5 16 22,1-4-1712-23,-1-5-352 1,1 0-64 0,1-3-16-1,1 0 704 0,0-6 192 5,2-3 0-4,-1-5 0 19,1-5-2000-19,1-3-288 0,0-3-48 0</inkml:trace>
    </iact:actionData>
  </iact:action>
  <iact:action type="add" startTime="159744">
    <iact:property name="dataType"/>
    <iact:actionData xml:id="d129">
      <inkml:trace xmlns:inkml="http://www.w3.org/2003/InkML" xml:id="stk127" contextRef="#ctx0" brushRef="#br0">17548 3271 11967 0,'-1'-2'528'2,"0"0"112"-2,0 1-512 0,-1 1-128 3,2 1 0-3,0 2 0 8,0-1 2992-8,0 0 560 7,0 2 112-7,0 4 32 7,0 5-1712-7,0 8-320 8,0 7-80-8,1 6-16 10,1 4-176-10,1 4-48 6,0 3 0-6,1 5 0 8,0 5-272-7,1 4-64 6,0 3-16-4,0 2 0 4,1 3-144-7,-2 2-16 7,1 6-16-6,1 1 0 11,-2 3-288-11,0-2-48-1,3 0-16 0,-3-1 0 7,-1 0-208-7,0-2-64 6,0-4 0-6,2 3 0 9,-2-2-192-9,0-3 176 7,0-2-176-6,-2-2 160 6,3 0-160-6,-2-6 0 6,1 0 144-7,0-9-144 7,0-4 0-6,1-7 0 6,-1-1 0-7,1-6 0 9,-1-6-160-9,0-6-96 10,-2-7-32-10,2-6 0 16,-1-3-1952-16,-2-6-400 0,1-4-80 0</inkml:trace>
    </iact:actionData>
  </iact:action>
  <iact:action type="add" startTime="160361">
    <iact:property name="dataType"/>
    <iact:actionData xml:id="d130">
      <inkml:trace xmlns:inkml="http://www.w3.org/2003/InkML" xml:id="stk128" contextRef="#ctx0" brushRef="#br0">18182 3325 14735 0,'-3'3'1312'1,"0"0"-1056"2,2-1-256-3,1 1 0 7,-1-1 1616-7,0 2 272 7,-3 5 48-7,-1 4 16 9,-2 10-272-9,-1 3-48 7,0 6-16-6,2 2 0 6,1 4-96-6,1 5-32 5,2 6 0-5,0 4 0 7,2 4-336-8,1 1-80 8,1 3-16-8,0 4 0 9,0 1-208-9,3 5-32 7,0 2-16-7,0 1 0 7,0 1-224-7,1 1-64 6,2 3 0-5,-2-1 0 7,1-3-176-8,-2 0-32 7,-1-3-16-7,0-1 0 8,0-2-112-7,-1-1-32 5,0-4 0-5,0 0 0 7,-2-2 16-8,-1-5 0 6,0-2 0-6,-2-2 0 8,-1-2-32-8,1-3 0 7,-1-4 0-6,-1-4 0 5,1-2-128-6,-1-5 0 7,0-4 0-6,0-6 0 20,-1-3-320-20,1-4-80-1,0-5-32 0,1-2 0 14,0-4-1824-13,3-5-368 0,0-5-80-1</inkml:trace>
    </iact:actionData>
  </iact:action>
  <iact:action type="add" startTime="160824">
    <iact:property name="dataType"/>
    <iact:actionData xml:id="d131">
      <inkml:trace xmlns:inkml="http://www.w3.org/2003/InkML" xml:id="stk129" contextRef="#ctx0" brushRef="#br0">18595 3328 2751 0,'-1'-4'256'1,"0"0"-256"3,1 2 0-4,0 3 0 8,0 0 2928-8,-1-1 528 8,1-1 128-8,-1 1 0 8,1 0-1600-8,-2 1-336 7,0 5-64-7,0 3-16 9,1 2-32-9,-1 4 0 6,1 6 0-6,0 5 0 8,0 5-128-8,0 5-16 7,2 6-16-7,-1 6 0 8,2 10-288-8,-1 4-64 7,1 3-16-5,0 4 0 5,1 5-48-6,-1 4 0 5,3 4 0-5,-4 2 0 7,1-3-336-8,0 3-80 7,1 2-16-7,0-4 0 8,1 2-256-7,1-2-48 6,-1 2-16-6,0-6 0 5,-1-2-48-5,1-4-16 5,0 2 0-5,0-4 0 6,2-1-16-7,-1-1 0 5,-1 0 0-5,0-3 0 10,2 1 64-10,-4-4 0 7,-1 0 0-7,0-3 0 8,0 0-32-8,2-3 0 7,-2-5 0-7,0-3 0 7,0-1-160-4,-1-5 128 2,-1-3-128-4,1-4 128 6,-2-2-128-7,0-4 0 7,-1-1-160-6,1-6 160 4,-1-6-352-4,1-7 32 5,1-4 0-5,0-3 0 19,2-2-1376-19,3-7-272-1,-1-6-48 0,3-3-14896 5</inkml:trace>
    </iact:actionData>
  </iact:action>
  <iact:action type="add" startTime="161367">
    <iact:property name="dataType"/>
    <iact:actionData xml:id="d132">
      <inkml:trace xmlns:inkml="http://www.w3.org/2003/InkML" xml:id="stk130" contextRef="#ctx0" brushRef="#br0">19180 3445 911 0,'1'-5'0'1,"-1"1"0"3,0 1 0-3,0 2 0 4,0-1 2736-5,0 2 464 8,0 0 80-8,0-2 32 7,-1 2-1056-6,1 0-208 6,-1 0-32-7,1 2-16 7,-1 1-144-7,0 4-48 7,0 2 0-7,-1 3 0 8,1 5-288-8,-1 4-64 7,0 3-16-7,2 10 0 8,-2 5-272-8,1 5-48 8,0 4-16-8,1 4 0 10,-1 3-256-10,0 4-48 5,1 3-16-5,1 4 0 10,2 5-80-10,-1 2-32 6,1 4 0-6,1 4 0 8,1 3-272-8,-1 3-48 7,2 1-16-6,-1 2 0 7,2 1-112-7,-2-5-32 7,-2-6 0-8,0 3 0 12,-1 5-48-11,-2-4-16-1,0-4 0 0,-1 0 0 7,1 1 0-7,-1-1 0 8,0-3 0-8,-1-2 0 8,0 0 16-8,-1-5 0 6,0-3 0-5,-2-5 0 6,1-5-16-7,-1 0 0 7,2-6 0-6,-1-2 0 5,-2-5-128-6,1-4 160 8,1-5-160-8,-1-2 160 7,-1-3-160-7,0-5 0 8,2-3 0-8,0-4 0 8,0-5-208-8,2-4-128 8,1-3-32-7,0-3 0 16,0-1-2112-16,1-5-416-1,1-3-96 0,-1-3-13456 6</inkml:trace>
    </iact:actionData>
  </iact:action>
  <iact:action type="add" startTime="162086">
    <iact:property name="dataType"/>
    <iact:actionData xml:id="d133">
      <inkml:trace xmlns:inkml="http://www.w3.org/2003/InkML" xml:id="stk131" contextRef="#ctx0" brushRef="#br0">19703 3473 7359 0,'-1'-10'320'1,"0"3"80"-1,0 1-400 0,0 2 0 5,0 0 0-4,0 4 0 4,0-2 2944-5,-1-2 496 7,0-2 96-7,-2 0 32 9,1-1-1712-9,-1 2-320 7,2 1-80-7,0 0-16 9,0 2-320-9,1 1-64 8,1 0-16-8,-1 2 0 6,2 1-224-6,-1 3-48 7,0 0-16-6,0 3 0 6,0 4-80-7,1 1-16 8,-2 4 0-8,1 3 0 6,-1 5-64-6,1 4-16 10,1 5 0-8,0 5 0 4,1 4-16-6,-1 4-16 7,0 5 0-7,1 4 0 7,0 3-32-6,1 6-16 6,1 8 0-6,-1 3 0 5,1 4-192 3,-1 6-48-8,2 2 0-1,0 3 0 7,-1 0-96-7,1 1-32 8,0 0 0-7,-1-3 0 5,1-1 0-5,-2-4-128 3,1 2 192-4,-2-4-64 9,1-2 0-9,-1-5 0 9,0 0 0-9,0-1 0 7,0-3 16-7,-1 0 0 6,0 0 0-5,-2-1 0 6,1-1-16 2,-5-3-128-9,0-2 192 0,-1-2-64 8,1 1 0-8,-2 1-128 9,0-4 192-5,0-11-64-4,0-5-128 0,-2 2 192 7,-1 3-192-6,-1 7 192 6,2 5-64-7,5-33-128 8,0-1 192-7,0-2-64 7,1 0 16-8,-2 4 0 7,3 7 0-7,-3 12 0 5,1 7-144 3,1 3 128-8,-1-6-128 0,2-10 128 8,1-12-320-7,3-11-64 7,1-10 0-8,0-7-16 17,2-9-2592-15,2-8-512-1,-1-6-96-1</inkml:trace>
    </iact:actionData>
  </iact:action>
  <iact:action type="add" startTime="163422">
    <iact:property name="dataType"/>
    <iact:actionData xml:id="d134">
      <inkml:trace xmlns:inkml="http://www.w3.org/2003/InkML" xml:id="stk132" contextRef="#ctx0" brushRef="#br0">20133 3549 5519 0,'0'-4'496'1,"0"3"-496"-1,0-2 0 0,0 0 0 0,0 1 1664 0,0-2 256 5,1 3 32-5,-1 0 16 6,1 1-352-6,0-2-64 9,0 2-16-9,0-3 0 6,1 1 128-6,0 0 0 8,-1 0 16-8,2 2 0 8,0-1-384-8,-2 1-80 7,2 0 0-7,-1 1-16 8,1-1-400-8,-1 4-80 9,0-2-16-9,0 4 0 6,1 0-144-6,-1 2-48 8,-1 4 0-8,0 2 0 7,0 5 128-7,0 3 32 8,0 4 0-5,0 5 0 3,-1 4-96-6,0 2 0 7,0 6-16-7,0 5 0 8,1 5-32-8,-1 8 0 8,1 8 0-8,-1 4 0 8,0 6-144-8,0 1-48 7,1 4 0-6,-2 0 0 7,1 2-176-8,-1-1-32 8,2 0-128-7,-2 0 192 9,1-1-192-9,1-4 128-1,2 0-128 0,-1-3 0 7,0 2 128-7,0-9-128 8,0-3 0-7,0 1 0 6,0 1 128-6,-1-2-128 6,0-4 0-7,-1-1 0 7,0 2 160-5,-1-2-160 5,0-2 160-7,-1-3-160 7,1 1 144-6,-2 3-144 5,0 3 128-5,0-3-128 7,0-3 160-7,-1-5-160 6,0 0 192-7,0-2-192 10,1 1 144-9,0-2-144-1,-1 1 0 0,0-4 144 8,0 1-144-8,0 0 0 8,2 0 144-8,-1 4-144 8,1-2 0-8,1-8 0 6,-1-11 0 3,1-7 0-9,1-2 0 0,2-4 0 9,-1-3 0-8,1-4-192 7,2 0-64-7,-2-2-32 9,2-4 0-10,-1-1 0 12,0 3-352-11,0-2-64-1,1-4 0 0,-1-2-16 14,2-4-1328-14,-2-2-272 0,2-2-48 0,0 1-12384 7</inkml:trace>
    </iact:actionData>
  </iact:action>
  <iact:action type="add" startTime="164261">
    <iact:property name="dataType"/>
    <iact:actionData xml:id="d135">
      <inkml:trace xmlns:inkml="http://www.w3.org/2003/InkML" xml:id="stk133" contextRef="#ctx0" brushRef="#br0">20822 3446 5519 0,'-2'-6'240'1,"2"-1"64"-1,-1 2-304 1,1 0 0 5,1 2 0-6,-1 3 0 7,0-3 2928-7,1-1 528 7,-1-1 96-7,1-3 32 7,1-1-1776-7,-1 2-336 8,0 1-80-8,1 2-16 7,-2 1-96-7,1 0 0 8,-1 2-16-8,0 1 0 9,0-1-48-9,0 1-16 10,0 1 0-10,0-1 0 4,0 3-240-4,0 1-64 9,-1 1 0-8,0 2 0 3,2 1-288-4,-2 6-64 8,-1 1-16-8,0 4 0 9,1 2-64-8,-1 4-16 8,0 4 0-9,1 4 0 9,1 4-48-8,0 5-16 10,0 4 0-11,1 3 0 0,0 2-64 0,1 2 0 8,0 2-16-7,1 4 0 4,0 1-128-4,1 6-32 6,-1 2 0-7,0 3 0 8,1 1-144-8,1 3 128 7,-1 1-128-7,0-1 128 8,-1-2-128-8,0 2 0 7,0 4 0-6,0-1 0 6,-1-7 128-7,1 4-128 8,1 2 0-8,-1-1 128 9,0 0-128-9,0-2 0 7,1-6 0-6,-2 0 0 10,1 0 144-10,0-6-144-1,0-2 160 0,0 1-160 9,-3 1 128-9,2 2-128 7,-1-2 0-7,-2-4 0 6,0-1 128-5,0 0-128 7,0 0 0-8,-1-1 0 7,-1-4 0-7,1-3 128 7,-1 0-128-6,0-1 0 6,1-2 0-7,0 1 0 6,0 1 0-4,0-2 0 5,0 1 0-7,-1-2 0 6,1 1 0-5,0 0 0 6,0 1 0-6,1-1 0 7,-1 0 0-8,0-3 0 7,-1-1 0-6,1-3 0 8,0 3 0-9,0 0 0 12,1-1 0-12,0 6 0 0,-1 4 0 0,0-5 0 7,1-6 0-6,0-5 0 5,1 0 0-3,0-4 0 4,1 0 0-7,0-4 0 7,2-3 0-7,-1-4-160 10,-1-3 160-10,2-3-160 4,0-3 160-3,-1-2-160 4,1-2-80-4,-1-5-16 6,1 0 0-7,0-4 0 21,-1-3-1680-20,2-2-352 0,0-7-64-1</inkml:trace>
    </iact:actionData>
  </iact:action>
  <iact:action type="add" startTime="165209">
    <iact:property name="dataType"/>
    <iact:actionData xml:id="d136">
      <inkml:trace xmlns:inkml="http://www.w3.org/2003/InkML" xml:id="stk134" contextRef="#ctx0" brushRef="#br0">21584 3312 10127 0,'-4'-1'448'1,"1"-1"96"-1,0 1-544 0,0 1 0 5,1 1 0-5,0-1 0 6,2 3 2720-6,-1-2 432 7,1 4 96-7,-1-1 16 8,0 6-1664-8,-2 3-336 10,0 4-64-10,1 5-16 6,-2 2 32-5,0 5 0 5,1 2 0-6,0 2 0 8,1 4-240-8,0 5-32 7,2 4-16-7,0 3 0 8,2 4-176-8,0-2-48 9,-1 2 0-9,1 0 0 6,1 7-176-6,0 2-32 9,0 3-16-9,0 1 0 8,-1 0-240-8,0 5-48 7,2 5-16-7,-3 1 0 9,0-2-176-9,0 5 160 6,0-1-160-5,-1 1 160 6,0-3-32-6,-1-2-128 6,0 2 192-6,1-1-64 8,-1-1 48-8,-1-4 0 3,2-1 0-4,-3 0 0 8,1 1 0-8,0 0 0 7,-1-3 0-7,0 0 0 7,2-1-48-7,-1 0 0 7,0 0 0-7,-1-3 0 8,2-4 0-6,-2 1-128 6,2-1 192-8,-1 2-64 4,-1-1-128-3,0-2 160 7,1-2-160-8,-2-2 160 7,2 3-160-6,-4-2 128 5,0 0-128-6,0-3 128 7,-1-2-128-6,-1-1 0 7,3 5 0-8,-3-4 128 7,1 0-128-6,0 0 0 8,0-1 0-9,0-2 128 12,1 2-128-12,0 0 160 1,1-1-160-1,0-3 160 7,-1-2 0-7,0 0 0 8,2-2 0-7,1-4 0 6,-2 2-32-7,3-1 0 8,0-1 0-8,0-1 0 8,0-2-128-8,2-3 0 9,0-2 0-6,-1-3 128-3,2-2-128 0,-2-2 0 7,2 0 0-6,0-3 0 6,0 0 0-6,0-4 0 5,0 1 0-5,-1-2 0 20,0-1-576-21,0-4 0 1,-1 1 0-1,1-2 0 14,1 7-2048-11,-2-4-416-2,1-2-80-1</inkml:trace>
    </iact:actionData>
  </iact:action>
  <iact:action type="add" startTime="165915">
    <iact:property name="dataType"/>
    <iact:actionData xml:id="d137">
      <inkml:trace xmlns:inkml="http://www.w3.org/2003/InkML" xml:id="stk135" contextRef="#ctx0" brushRef="#br0">22491 4777 4607 0,'1'0'400'1,"-1"-1"-400"4,1 1 0-5,0 0 0 5,0 0 128-5,0-1-128 9,0 1 0-9,1 0 128 7,0 0-288-7,-1-1-64 7,0 0-16-7,-2-2 0 7,-2 2 240-6,-2-2-192 7,-2 1 192-8,-3-2-192 7,-1-1 192-7,-3-2 0 7,-3 2 0-6,-1-3 0 7,0-1 0-8</inkml:trace>
    </iact:actionData>
  </iact:action>
  <iact:action type="add" startTime="167524">
    <iact:property name="dataType"/>
    <iact:actionData xml:id="d138">
      <inkml:trace xmlns:inkml="http://www.w3.org/2003/InkML" xml:id="stk136" contextRef="#ctx0" brushRef="#br0">22020 3380 13295 0,'0'-1'288'2,"2"-1"64"-1,1 0 16-1,-1 1 16 0,-1 1-384 1,0-1 0-1,0-1 0 1,2 2 0 4,0-3 736-5,2 1 80 7,1-2 16-7,0 2 0 6,-2 0 192-5,0 2 64 6,-1-1 0-7,0-1 0 9,-1 2 32-9,0 0 16 7,0 0 0-7,-1 2 0 9,0-1-240-9,1-1-64 9,-1 2 0-9,0-1 0 4,0 0-192-4,-1 1-32 8,0 0-16-8,0-1 0 7,0 1-48-7,0 0-16 8,0 1 0-8,-1 0 0 9,2 0 0-9,-2 1 0 6,2 2 0-6,-1-1 0 8,0 3-48-8,1 0-16 7,-1 2 0-7,0 4 0 10,2 0-80-9,-1 3-32 5,1 5 0-5,0 2 0 6,-1 2-48-7,2 3-16 7,0 4 0-7,1 3 0 12,-1 3-48-11,0 3-16-1,1 1 0 0,-1-1 0 8,-1 3-48-7,-1 0-16 5,-1 2 0-6,2 0 0 8,-1 2-160-8,-1 0 192 8,0 3-192-8,0-3 192 9,0 0-192-9,-1 2 0 7,2 4 0-7,-1-1 128 8,0 1-128-7,-1-1 0 5,1 0 0-5,0 0 0 7,1 2 0-8,0 0 128 7,-1 0-128-6,2-3 0 7,-1-2 0-7,2-1 0 7,1-1 0-5,-1 0 0-3,0 1 0 0,0-3 0 8,1-1 128-8,-3-2-128 7,3-3 0-6,-1-2 0 6,0 4 0-7,0-1 0 8,-2 1 0-8,0-2 128 8,-1-3-128-8,0 0 0 8,0-2 0-8,0 0 128 7,1-2-128-7,-1 1 0 8,0 2 0-7,0 1 0 4,-1-1 128-5,-1 1-128 6,0-2 0-6,-2-3 0 9,1 2 0-9,0-2 0 7,1 0 0-6,-1 3 0 5,0 0 0-5,2-2 128 6,-1-1-128-7,0 0 0 9,0-4 0-9,2 1 0 7,-1-3 0-7,-1-1 0 8,2-1 0-8,-1 2 0 8,0 1 0-8,-1-1 0 11,1 1 0-10,-2-1 0-1,1 1 0 0,-1-1 0 10,-1 2 0-9,-1-3 0 7,0 1 0-7,0-1 0 5,-1 1 128-5,-1 0-128 3,1 1 0-3,0 3 0 8,1 0 0-9,-2-1 0 9,2-1 0-8,-1-2 0 3,0 1 0-4,0 0 0 6,1-1 0-6,-1 0 0 8,1-5 0-8,-1 3 128 6,1-1-128-6,-1 2 0 9,1 1 0-9,0-1 0 8,0-1 0-8,2 1 0 9,0 1 0-9,1-1 0 10,0 2 0-7,0-3 0-3,0-3 0 0,0 2 0 7,0-3 0-6,1 3 0 6,-1 0 0-6,2 3 0 5,-1-1 0-5,-2 1 0 7,3-1 0-8,-1 0 0 7,0 1 0-6,1-2 0 7,0 2 0-7,0-4 0 7,0-1 128-7,0 1-128 9,0-2 128-9,1 3-128-1,1 0 128 0,-1 1-128 8,1-2 0-8,-2 0 128 7,1-3-128-7,0 2 0 8,1-4 144-7,-1 0-144 7,1-3 0-7,-2-2 0 10,0 2 0-11,0-4 128 0,0-1-128 0,0-1 0 8,0-1 0-7,-1-1 0 6,0-3-320-7,1 2-16 7,-1-2-16-7,0 1 0 21,0-2-544-21,-1 1-128 0,2-2 0 1,-2 1-10016 8,0 1-2000-8</inkml:trace>
    </iact:actionData>
  </iact:action>
  <iact:action type="add" startTime="169636">
    <iact:property name="dataType"/>
    <iact:actionData xml:id="d139">
      <inkml:trace xmlns:inkml="http://www.w3.org/2003/InkML" xml:id="stk137" contextRef="#ctx0" brushRef="#br0">22705 3335 9039 0,'0'-2'384'1,"0"-2"112"-1,1 1-496 0,0 2 0 6,-1-2 0-6,1 3 0 10,-1 0 1200-10,1 0 144 4,0-2 16-4,0 2 16 8,1 0-64-8,-1-1-16 9,1 2 0-9,0-1 0 6,0 4-80-6,-1-2 0 8,0 5-16-8,0 0 0 7,-1 2-256-7,0 2-48 10,0 3-16-10,-1 3 0 6,1 0-272-6,0 3-48 8,-1 2-16-8,1 3 0 7,0-1-128-7,0 2-32 8,1 6 0-8,-1 1 0 7,1 2 48-7,-1 2 0 8,0 3 0-8,0 4 0 7,0 0-112-7,2 1-32 8,-1 3 0-8,0 1 0 8,-1 4-160-8,0 0-128 7,0 1 192-6,-1-3-192 6,2 0 192-7,-2 0-192 8,0 0 192-7,0 0-192 5,-1-1 208-5,1-1-64 8,-2-1-16-9,1-4 0 8,0 1 112-7,2-2 16 9,0 2 0-9,-1-1 0-1,1 2-32 0,0-4 0 7,0 0 0-7,0-4 0 7,1-3-16-7,-1 3 0 9,0-1 0-8,0 3 0 7,0-3 16-8,-2-1 0 6,0-1 0-4,0 1 0 4,-1-3 0-6,0 0 0 8,0-1 0-8,-1 1 0 9,1 0-64-9,-2 0-16 11,1-1 0-11,0-1 0 0,-2 3-16 0,1-1-128 8,1 1 192-7,-1-3-64 7,-1-1-128-7,1 2 128 7,1 1-128-8,-1 2 128 9,-2 1-128-9,0-2 0 11,0 0 0-11,0-3 128 0,1-1 16 0,-1 0 0 8,1 1 0-8,0-3 0 8,1 1 0-8,-1 0 0 9,1 0 0-8,-1-1 0 6,0-1-16-7,2 1 0 6,0-3 0-5,1 1 0 6,0-2 0-7,2 1 0 6,-2-1 0-6,1 1 0 8,1-4-128-7,1 4 160 5,0-2-160-6,0 2 160 8,0-1-160-7,0 2 0 7,0 1 0-8,1-2 128 12,-1 3-128-11,0-3 0-1,-1 4 0 0,1-1 0 7,0-1 0-6,-1-1 128 6,1 0-128-6,1 1 0 6,-1 1 0-7,0-1 0 6,1 0 128 3,-1 1-128-8,0-2 0-1,0-1 0 6,-1 1 0-6,1-1 0 6,0-1 128-5,0-2-128 7,-1-2 0-8,1 2 128 6,1-2-128-6,-1 3 0 9,1 0 0-9,0 0 0 7,1 0 0-7,-2 0 128 8,1 2-128-7,0-2 0 5,-1 0 0-5,-1 0 0 6,0 0 128-7,0 0-128 7,1-2 0-6,-1-1 0 6,0 0 0-7,0 0 128 8,0 1-128-8,-1 3 0 8,0-1 0-8,0-1 0 13,2 3 0-12,-3 0 128-1,1-2-128 0,0 1 0 8,-1 1 0-8,1 1 0 8,0-2 128-8,1 0-128 9,0-2 0-9,-1 3 0 9,0-2 0-6,2 0 0-3,-2 0 0 0,-1 2 0 8,1-1 0-7,1 1 128 5,-1-1-128-5,1 1 0 7,-1-1 0-7,1 0 128 5,0 0-128-6,1-1 0 8,0-4 0-8,0-1 0 7,1 0 0-7,1 2 0 8,1 0 0-7,-1 0 0 6,3 1 0-7,-2 3 0 7,2-3 0-6,-2 1 0 3,1 1 0-3,-1 0 0 7,-1 0 0-8,1 0 0 7,1-3 0-6,-2 2 0 7,1-4 0-8,-1 0 0 8,1-1 0-8,1 1 0 8,-1-1 0-7,0 0 0 6,0 0 0-7,0 3 0 12,-1-1 0-11,-1 0 0-1,2 0 0 0,-1 1 0 7,-1-1 0-7,0-1 0 8,-1 2 0-8,0 0 0 7,0 0 0-4,0 1 0 5,0-4 0-8,0 4 0 11,0-3 0-11,-1 1 0 0,0 0 0 0,0 0 0 8,0-1 0-8,-1-2 0 6,2 0 0-6,-1-3 0 9,1 0-224-9,-1-5 80 21,-1-1-352-20,0 0-64-1,2-5-16 0,-1 1 0 13,1-1-1760-12,0-3-352 0,0-1-80 0</inkml:trace>
    </iact:actionData>
  </iact:action>
  <iact:action type="add" startTime="171227">
    <iact:property name="dataType"/>
    <iact:actionData xml:id="d140">
      <inkml:trace xmlns:inkml="http://www.w3.org/2003/InkML" xml:id="stk138" contextRef="#ctx0" brushRef="#br0">23095 3466 11055 0,'-4'-3'976'1,"0"2"-784"-1,0 1-192 0,1-3 0 0,0 3 1328 0,0 0 208 8,2 2 64-8,0-1 0 5,1 0-384-5,0 1-80 7,-1 1-16-7,1 4 0 8,-2 3-288-8,1 3-48 10,0 5-16-10,0 2 0 6,0 2-176-6,1 3-32 8,0 4-16-8,0 3 0 7,-1 4 16-7,2 2 0 7,-1 5 0-7,1 2 0 7,-1 0 32-7,1 5 16 9,0 4 0-9,0 2 0 7,1 1-128-6,0 1-32 8,-1 0 0-9,0 1 0 7,2 3-160-7,-1 0-32 7,0 3-16-7,2-2 0 7,-1-1-80 2,2-1-16-8,1 3 0-1,-1-2 0 6,2-3 48-5,-1 1 0 7,1-5 0-8,0 0 0 8,-1 0 128-7,-1 1 16 9,0-1 16-9,-2 0 0-1,1-4 80 0,-2-3 16 8,3 3 0-8,-1-3 0 8,0-1-16-8,-1-1 0 7,0-1 0-6,-1-3 0 7,3-2-112-7,-2 1 0 4,1-1-16-4,0 0 0 6,0 2-112-7,1-2 0 8,-3-1-16-8,2 1 0 10,0-1-176-7,0 3 192-2,1 2-192-1,-1-1 192 7,-2 1-192-7,0-2 0 8,-1 3 144-8,0-4-144 7,0-2 0-7,0 3 144 8,0-2-144-6,-2 2 0 4,1 0 128-6,-2-1-128 7,0 0 0-6,-1 0 0 7,0-1 160-8,-1 0-160 8,0 1 128-8,-1 0-128 9,1 1 208-6,0-1-32-2,-2-1-16-1,1-1 0 8,1-1-16-7,0-2 0 6,3-1 0-7,-2 0 0 8,3-1-16-7,-1 1-128 6,-1 0 192-6,1-2-64 6,1 0-128-6,0-2 0 3,-3-2 144-4,3 2-144 8,0-3 0-7,1-1 144 5,0 2-144-6,0-1 0 8,0 4 128-8,-1-4-128 7,0 3 0-7,-1-2 0 7,-1 3 0-7,-1-3 0 8,2-2 0-8,-1 0 0 9,0-3 144-9,-1 2-144 8,0-1 0-8,-1 1 144 6,2 2-144 2,-2 1 0-7,1-2 0-1,-2 1 128 5,0 0-128-4,0 1 0 7,-1-4 0-8,-2 2 0 11,1-1 0-11,0-2 128 4,0 1-128-4,0-1 0 7,0 3 128-6,0-2-128 12,1-2 128-12,0 3-128-1,0-1 0 0,0-1 128 6,-1 0-128-5,0 3 0 5,1-5 144-6,0 0-144 8,0 0 160-8,-1-4-160 7,1 1 128-7,1 0-128 8,2 1 0-8,0-1 144 7,0-1-144-7,3 1 0 8,-1-1 0-8,0-2 0 7,1 2 0-7,0-1 0 9,0 1 0-9,0 1 0 7,1-3 0-6,-1 2 0 6,1-1 0-7,-1 1 0 7,1-4 0 1,0 0 0-8,0 2 0 0,0-1 0 8,1-1 0-8,-1 1 0 7,1 1 0-6,1-1 0 7,-1 3 0-7,1-1 0 3,0 0 0-3,-2 0 0 6,1 0 0-7,1-1 0 8,-2 2 0-8,1-1 0 8,0 2 0-8,1-1 0 7,-2 1 0-6,2-2 0 6,0 1 0-7,-1-3 0 7,1 0 0-6,0-2 0 6,1-1 0-6,-1-1 0 7,0-2 0-8,0-1 0 7,1 1 0-7,-1 0 0 8,1-2 0-7,-2 0 0 7,2 1 0-8,-2-1 0 11,1 0 0-10,0 0 0-1,-1-1 0 0,1 1 0 8,-1-1 0-7,0 0 0 5,0 1 0-5,1 0 0 5,-1-1 0-6,2-1 0 7,-1 1-304-6,2-1 64 6,0 0 16-7,0-3 0 22,2 0-1056-21,0-4-192-1,2-1-64 0,0-8-10240 12,2-1-2064-12</inkml:trace>
    </iact:actionData>
  </iact:action>
  <iact:action type="add" startTime="183146">
    <iact:property name="dataType"/>
    <iact:actionData xml:id="d141">
      <inkml:trace xmlns:inkml="http://www.w3.org/2003/InkML" xml:id="stk139" contextRef="#ctx0" brushRef="#br2">9871 6218 2751 0,'-3'0'128'1,"-1"0"16"8,-1 0-144-8,0 0 0-1,-2 0 0 0,1 0 0 6,0 0 2960-6,3 0 560 6,2 0 128-6,-1 0 0 9,-1 0-1472-9,-3 0-320 7,-1 0-48-7,1 0-16 9,1 0-304-9,1 0-64 6,0 0-16-6,2 0 0 7,1 0-352-7,0 0-80 8,1 2-16-8,0-2 0 8,1 0-288-8,0 0-64 7,2 3-16-7,1-3 0 8,0 0-192-8,2 2-32 7,1-2-16-7,3 0 0 9,0 0-96-9,3 1-32 6,0-2 0-6,1 1 0 10,0 0-32-10,2-2-16 6,1 2 0-6,2-1 0 8,-1-1-16-7,1 2 0 6,2-2 0-7,1 0 0 8,1 2-160-8,2 0 128 7,0 0-128-6,0-2 128 5,2 2-128-5,-1 0 0 6,1 0 144-7,0-1-144 7,-1-1 0-6,2 2 0 6,1-1 0-6,1 1 128 6,1-1-128-7,1-1 0 6,1 2 0-6,1 0 128 9,1 0-128-9,-2 0 0 6,-3 0 0-6,1-2 0 8,1 2 0-7,0 0 0 7,-2 0 0-8,1-2 0 6,-1 2 0-6,2 0 0 7,2 2 0-6,0-2 128 7,-1-2-128-8,-3 1 0 8,0-1 0-8,0 0 0 8,-1 2 0-7,2-1 0 11,1 0 0-11,2-1 0-1,2 2 0 0,0-2 0 7,4 0 0-6,-6-1 0 6,-2 0 0-7,-2 0 0 8,2 0 0-6,0-1 128 5,0 2-128-7,2 1 0 4,0 0 0-3,1 0 0 8,0-1 0-8,-2-1 0 5,-1 0 0-5,-3 1 0 7,0 0 0-7,1 2 0 10,1-2 0-10,1 2 0-1,1 0 0 0,1 0 0 6,1 1 0-5,-1-2 0 7,2-2 0-8,-2 1 128 7,-3 0-128-6,-2-1 0 5,-2 1 0-5,2 2 0 6,0-2 0-7,0 2 0 8,1 0 0-7,0 2 0 6,-2-4 0-6,0 2 128 5,-2-3-128-5,0 2 0 5,1-2 0-6,-3 1 0 8,0 1 0-8,0 0 0 7,1 1 0-6,2-2 0 6,0 2 0-7,1 0 0 7,-1 2 0-4,3-4 0 5,-1 0 0-7,-2-1 128 6,-2 2-128-5,0 0 0 0,-3-1 0-2,1 2 0 7,2-3 0-7,1 3 0 8,0 0 0-7,2 0 0 6,-1 0 0-7,2 0 128 8,0 0-128-8,-2 0 0 8,-2-1 0-8,-1 0 0 7,-2-1 0-7,-1 0 0 5,-1 1 0-4,0 0 0 7,0 1 0-8,-1 0 0 6,0 1 0-5,-2-2 0 7,2 2 0-8,-2 0 192 9,1-1-64-9,0 0 0 11,0 0 0-9,0 0 16-2,-2 0 0 0,1-1 0 8,-1 0 48-8,-3 1 0 8,-2-2 0-8,0 2 0 7,-1 0-32-6,-1 0 0 4,-2 0 0-4,0 0 0 6,0 0-32-6,-2 0 0 5,-1 0 0-5,-1 0 0 7,-1 0 0-8,-1 0-128 7,0 0 192-7,-1 0-64 7,0 0-128-7,-2 2 0 8,0-2 144-8,-3 1-144 20,0 2-1920-20,-3 0-464 2</inkml:trace>
    </iact:actionData>
  </iact:action>
  <iact:action type="add" startTime="185418">
    <iact:property name="dataType"/>
    <iact:actionData xml:id="d142">
      <inkml:trace xmlns:inkml="http://www.w3.org/2003/InkML" xml:id="stk140" contextRef="#ctx0" brushRef="#br2">10244 6708 11055 0,'-2'-2'976'3,"1"0"-784"-2,0-1-192-1,-1 2 0 0,0 0 2272 0,1-1 416 0,1 2 64 0,0-2 32 9,0 2-608-9,0 2-128 7,1 0-32-7,3-1 0 7,-1 3-320-7,2 2-64 7,1 0-16-7,1 2 0 8,1 1-256-8,1 0-48 7,1 1-16-7,1 1 0 9,0-2-576-9,3 0-112 6,-1 1-32-6,1 0 0 10,-1 0-336-10,0 0-80 7,1-1-16-7,-1-1 0 7,1 1-144-7,0 0 0 6,0-2 144-6,0-3-144 11,-2 2-128-11,-1-3-112 6,-1-1-16-5,-2 0 0 18,0 0-1728-19,-2-2-368 0,-2-2-64 0,-2 0-8160 9,-1 2-1648-9</inkml:trace>
    </iact:actionData>
  </iact:action>
  <iact:action type="add" startTime="185655">
    <iact:property name="dataType"/>
    <iact:actionData xml:id="d143">
      <inkml:trace xmlns:inkml="http://www.w3.org/2003/InkML" xml:id="stk141" contextRef="#ctx0" brushRef="#br2">10461 6638 19343 0,'-1'0'1728'1,"1"0"-1392"6,0 0-336-7,0 0 0 8,1 0 2496-8,-2 0 416 6,1 0 96-6,-2 2 0 9,-1 0-1216-9,1 3-240 6,-3 1-48-6,0 1-16 10,0 3-208-10,-1 0-32 4,-1 3-16-4,0 0 0 9,-2 3-528-9,-1-3-96 8,-1 2-32-8,1-2 0 9,-1-1-256-9,0 0-64 5,-1-2-16-5,2 0 0 9,0-1-240-9,3-1 176 6,0-2-176-6,1-2 160 10,2 0-352-10,0-1-64 5,-1-1 0-5,2-1-16 21,2 0-1904-21,-1-1-368 0,2 0-80 0,1 0-13520 8</inkml:trace>
    </iact:actionData>
  </iact:action>
  <iact:action type="add" startTime="185910">
    <iact:property name="dataType"/>
    <iact:actionData xml:id="d144">
      <inkml:trace xmlns:inkml="http://www.w3.org/2003/InkML" xml:id="stk142" contextRef="#ctx0" brushRef="#br2">10623 6706 23039 0,'2'0'2048'10,"1"0"-1648"-10,-1 0-400 0,1 0 0 5,0 0 2720-5,1-2 464 7,3 2 80-7,4 0 32 9,4-1-1488-9,2-1-288 6,-1 2-64-6,0 0-16 8,-1-1-816-7,-1 1-176 5,-1 0-16-6,-1 0-16 9,2 0-416-9,-1 1 0 9,0-1-224-9,-2 0-12048 12,2 0-2400-9</inkml:trace>
    </iact:actionData>
  </iact:action>
  <iact:action type="add" startTime="186258">
    <iact:property name="dataType"/>
    <iact:actionData xml:id="d145">
      <inkml:trace xmlns:inkml="http://www.w3.org/2003/InkML" xml:id="stk143" contextRef="#ctx0" brushRef="#br2">11222 6529 6447 0,'1'-6'272'1,"0"1"80"-1,0 3-352 0,1-1 0 4,0 1 0-3,0 1 0 6,1-1 5952-7,2-2 1104 8,4-2 240-8,2 2 32 8,3-2-4992-8,0 1-992 6,0 1-208-6,-1 2-48 9,-2 1-208-9,-1 2-48 7,-1-1-16-7,-1 3 0 7,-1 2-368-7,-1 0-80 9,-3 2-16-9,-1 1 0 7,-1 1-96-7,-2 0 0 7,-2 2-16-7,-3 4 0 9,1-1 16-9,-4 3 0 5,-3 1 0-5,-1-3 0 9,-1 3-80-7,-1-2-16 6,1 1 0-8,1-2 0 11,3-1-160-9,-1-3 128-2,3 1-128 0,1-2 128 8,2-1-128-8,2-2 0 7,1 0 144-6,1-2-144 7,2-1 0-7,1 0 128 5,0-3-128-5,2 2 0 5,2-3 0-5,0 0 0 6,2 0 0-7,0-1 128 6,1-1-128 3,1 1 0-8,2-2-128-1,0 1 128 18,1 0-544-18,-1 0-32 1,0-1 0-1,0 2 0 13,0-2-1424-13,0 0-304 1,1 1-48-1,-3-2-16 15,1 0-1216-15,-2-1-256 0</inkml:trace>
    </iact:actionData>
  </iact:action>
  <iact:action type="add" startTime="186584">
    <iact:property name="dataType"/>
    <iact:actionData xml:id="d146">
      <inkml:trace xmlns:inkml="http://www.w3.org/2003/InkML" xml:id="stk144" contextRef="#ctx0" brushRef="#br2">11511 6579 23087 0,'0'-1'1024'4,"0"-1"208"-4,1 2-976 0,-1 0-256 4,2 0 0-3,-2 0 0 6,1 2 1744-7,1-1 304 7,2 0 64-7,2 4 16 9,1-1-528-9,0 0-96 6,0 1-32-6,2 2 0 9,0-1-496-9,1 1-96 7,-1 0-32-7,1-1 0 10,1 1-416-10,0 1-96 5,2-1-16-5,0-2 0 8,1 1-320-8,0-2 144 6,-2 1-144-6,-1-3 0 9,0 1 0-9,0-1 0 6,0-2 0-5,-1 0 0 19,-1-2-736-20,-1-1-96 0,-1 1-32 0,-2-1 0 15,1 0-2272-15,-3-2-464 0,1 0-96 0</inkml:trace>
    </iact:actionData>
  </iact:action>
  <iact:action type="add" startTime="186795">
    <iact:property name="dataType"/>
    <iact:actionData xml:id="d147">
      <inkml:trace xmlns:inkml="http://www.w3.org/2003/InkML" xml:id="stk145" contextRef="#ctx0" brushRef="#br2">11782 6538 19631 0,'0'0'864'2,"1"-2"192"-2,-1 2-848 11,0 0-208-11,0 0 0 0,0 0 0 4,1 2 1984-4,-1-2 368 5,0 3 64-4,0 2 16 8,-1 2-544-9,0 2-96 5,0 2-32-5,0 1 0 9,-1 1-448-9,-1 2-96 6,1 1 0-6,-1 2-16 9,0-1-352-8,1 0-64 6,-2 1-16-7,1-1 0 9,-1 0-304-9,2-2-64 6,1-1-16-6,-2-1 0 9,1-1-240-9,2-2-144 6,-1 0 160-6,0-1-160 20,0-1-944-20,1-1-272 0,1-1-64 0,0-2-10832 14,-1-1-2160-13</inkml:trace>
    </iact:actionData>
  </iact:action>
  <iact:action type="add" startTime="187505">
    <iact:property name="dataType"/>
    <iact:actionData xml:id="d148">
      <inkml:trace xmlns:inkml="http://www.w3.org/2003/InkML" xml:id="stk146" contextRef="#ctx0" brushRef="#br2">12138 6542 13823 0,'1'-1'1216'1,"0"0"-960"3,0 1-256-4,1 0 0 6,0-2 3248-6,1 2 592 8,3-2 128-8,2 0 32 9,6 1-1920-9,0-2-384 7,0 0-80-7,-1 1-16 8,1 1-832-8,-1 0-192 6,0 1-16-6,0 0-16 10,-3 0-400-10,0 0-144 5,-3 0 0-5,-1 0 144 20,-1 0-720-20,-2 2-128 1,-1 0-48-1,-3 1-9488 11,-1 0-1920-9</inkml:trace>
    </iact:actionData>
  </iact:action>
  <iact:action type="add" startTime="187683">
    <iact:property name="dataType"/>
    <iact:actionData xml:id="d149">
      <inkml:trace xmlns:inkml="http://www.w3.org/2003/InkML" xml:id="stk147" contextRef="#ctx0" brushRef="#br2">12161 6609 2751 0,'2'0'128'0,"-2"0"16"0,1 0-144 0,0 0 0 6,0-1 0-6,0 1 0 9,0 0 5328-9,1 1 1040 6,2-1 208-6,0-1 32 9,1 1-4112-9,0 0-832 5,0 0-176-5,0-2-16 9,1 2-576-9,0 0-96 7,2 0-32-7,0 0 0 9,2 2-512-9,-1-2-96 6,2-2-32-6,1 2 0 21,-2-1-1744-20,2 0-368-1,1-1-64 2</inkml:trace>
    </iact:actionData>
  </iact:action>
  <iact:action type="add" startTime="188161">
    <iact:property name="dataType"/>
    <iact:actionData xml:id="d150">
      <inkml:trace xmlns:inkml="http://www.w3.org/2003/InkML" xml:id="stk148" contextRef="#ctx0" brushRef="#br2">12759 6423 5519 0,'-1'-1'496'2,"1"1"-496"5,0 0 0-6,1 0 0 5,0 1 4416-6,-1-1 800 7,0 3 160-7,1-1 16 10,0 2-2960-10,-2 2-576 6,0 1-128-6,1 2-32 10,-2 0-288-10,-1 0-48 4,1 0-16-4,-1 0 0 10,0-2-432-10,1 0-80 6,0 1-32-6,0-2 0 8,0 1-240-8,1-1-48 6,0 1-16-6,0-2 0 9,1 1-224-9,0-3-32 6,0 1-16-6,0-2 0 9,2 0-224-9,0-2 144 9,3 2-144-9,0-1 128 7,2-1-128-6,1 0 128 4,0 0-128-5,2 0 128 8,1 0-128-6,0-1 0 3,0 1 0-4,2 0 128 8,2 0-128-9,-1 0 0 5,0 0 0-5,0 0 128 9,-2 1-128-9,1-1 0 7,-1 0 0-6,1 0-176 17,-2 2-208-16,-1-2-64-2,1 0 0 0,-2 0 0 15,-2 1-1152-14,-1-1-256-1,-1 1-32 0,-1-1-16 17,0 2-1696-17,-3-2-352 1</inkml:trace>
    </iact:actionData>
  </iact:action>
  <iact:action type="add" startTime="188556">
    <iact:property name="dataType"/>
    <iact:actionData xml:id="d151">
      <inkml:trace xmlns:inkml="http://www.w3.org/2003/InkML" xml:id="stk149" contextRef="#ctx0" brushRef="#br2">12931 6324 21183 0,'-3'-4'1888'2,"1"2"-1504"0,0 1-384-1,1-1 0 5,1 2 2000-6,0 0 336 7,0 0 64-7,-1 2 16 8,0 1-752-7,0 3-160 6,0 2-32-6,0 5 0 8,0 4-96-9,0 3-32 6,1 2 0-6,1 4 0 7,2 1-256-7,0 1-48 6,-2-1-16-6,2 1 0 9,0-1-224-1,1-1-48-8,-1-3-16 0,2 1 0 8,0-2-400-8,-1 1-80 6,2-4 0-6,0 1-16 9,-2-1-240-9,0-1 0 9,0-2 0-9,-1 1-21008 9</inkml:trace>
    </iact:actionData>
  </iact:action>
  <iact:action type="add" startTime="192454">
    <iact:property name="dataType"/>
    <iact:actionData xml:id="d152">
      <inkml:trace xmlns:inkml="http://www.w3.org/2003/InkML" xml:id="stk150" contextRef="#ctx0" brushRef="#br2">10041 7521 22687 0,'-1'-1'1008'4,"0"-1"208"-4,0 2-976 0,0 0-240 5,1-1 0-5,0 0 0 8,1 1 2192-8,0 0 400 7,2-2 80-6,2 2 16 7,2-1-1168-8,3-1-240 6,1 2-32-6,1 0-16 8,4 0-688-8,-1-1-144 6,0 1-16-6,3-3-16 9,0 1-368-9,0 2 0 7,-1-1-160-7,0 0-11104 19,-2 2-2208-18</inkml:trace>
    </iact:actionData>
  </iact:action>
  <iact:action type="add" startTime="192819">
    <iact:property name="dataType"/>
    <iact:actionData xml:id="d153">
      <inkml:trace xmlns:inkml="http://www.w3.org/2003/InkML" xml:id="stk151" contextRef="#ctx0" brushRef="#br2">10645 7343 9215 0,'0'-2'816'1,"0"1"-656"4,1 0-160-5,0-1 0 6,0 2 3856-6,1-2 752 7,1 0 128-7,3-3 48 8,3-1-2688-7,2 1-544 7,1-2-96-8,2 1-32 7,0 0-256-7,0 1-48 6,0 1-16-5,0 3 0 6,0 0-320-7,-1 1-64 7,-1 0-16-7,-1 2 0 9,-2 2-272-9,-2 1-64 7,-2 1-16-7,-1 1 0 8,-2 2-48-8,-1-1-16 6,-2 4 0-6,-3 0 0 8,0 2 32-8,-3 2 16 8,-2 1 0-5,-3 2 0 4,-2-1-64-6,0 2-16 5,2-4 0-5,-2 2 0 7,1-1-128-8,0 1-128 9,0-3 192-9,2 1-192 4,0-3 128-4,2 0-128 7,2-2 0-7,2-2 0 8,3 0 160-8,0-3-160 8,3-1 128-7,0 0-128 6,0-1 128-6,3-1-128 5,-1-2 128-6,3 1-128 8,0-1 128-8,3-1-128 10,1 0 0-10,0 0 128 11,2-3-128-11,1 2 0 1,0 0 0-1,0-1 0 7,1 0-352-6,-1 0 0 6,1 1 0-7,-1 0 0 20,0 0-528-20,-1-1-96 0,-1 2-32 0,3 0-6992 18,-1 0-1392-14,-3-1-272-2</inkml:trace>
    </iact:actionData>
  </iact:action>
  <iact:action type="add" startTime="193193">
    <iact:property name="dataType"/>
    <iact:actionData xml:id="d154">
      <inkml:trace xmlns:inkml="http://www.w3.org/2003/InkML" xml:id="stk152" contextRef="#ctx0" brushRef="#br2">10977 7461 11055 0,'0'0'976'1,"0"0"-784"5,0 0-192-6,1 0 0 7,0 0 2960-7,0 0 560 7,1 0 96-7,0 0 32 9,3 0-1696-9,1 2-336 7,1 0-64-7,1 1-16 9,0 1-240-9,0 1-48 5,3 1-16-4,-1 1 0 7,2 0-464-8,1 0-80 5,0 0-32-5,0 3 0 8,2-2-368-8,-1-1-80 7,2 2-16-7,0-2 0 9,-1-3-192-9,-2 0 144 7,-2 0-144-7,0-3 128 9,-1 0-128-9,0-1 0 6,-2 1-160-6,-1-2 160 20,0 1-880-19,-2-2-80 1,1-2 0-2,-4 3-16 12,1-4-2864-5,-1 1-560-6</inkml:trace>
    </iact:actionData>
  </iact:action>
  <iact:action type="add" startTime="193418">
    <iact:property name="dataType"/>
    <iact:actionData xml:id="d155">
      <inkml:trace xmlns:inkml="http://www.w3.org/2003/InkML" xml:id="stk153" contextRef="#ctx0" brushRef="#br2">11281 7435 11967 0,'0'0'1072'1,"0"0"-864"3,0 0-208-4,0 1 0 8,0-1 2816-8,-1 2 528 7,1 1 112-6,-1 1 0 8,-1 3-1408-9,1 2-272 6,0 0-64-6,-1 2-16 9,0 2-272-8,0 3-48 4,2-1-16-5,-2 0 0 8,0 1-400-8,0 0-64 7,1-2-32-7,-1 0 0 8,0 1-416-8,0-3-64 7,0-1-32-7,1-2 0 10,-1-1-224-10,0-1-128 6,0-1 160-5,1 1-160 17,1-2-768-18,-1-1-240 0,1 0-48 0,1-2-10192 12,-1 0-2032-12</inkml:trace>
    </iact:actionData>
  </iact:action>
  <iact:action type="add" startTime="193971">
    <iact:property name="dataType"/>
    <iact:actionData xml:id="d156">
      <inkml:trace xmlns:inkml="http://www.w3.org/2003/InkML" xml:id="stk154" contextRef="#ctx0" brushRef="#br2">11578 7339 16927 0,'0'0'752'2,"1"0"144"-1,0 0-704-1,0 0-192 5,0 0 0-5,-1 0 0 9,3 0 2112-9,0 0 400 6,2 0 80-6,1 0 16 8,3 0-1024-8,-1 0-208 7,2 0-32-7,1 0-16 8,-1 0-672-8,1 1-128 7,0-1-16-7,-2 0-16 8,0 0-496-8,-1 0 0 8,0 0 0-8,-3 1-160 19,0 0-2288-19,-3 0-464 0</inkml:trace>
    </iact:actionData>
  </iact:action>
  <iact:action type="add" startTime="194137">
    <iact:property name="dataType"/>
    <iact:actionData xml:id="d157">
      <inkml:trace xmlns:inkml="http://www.w3.org/2003/InkML" xml:id="stk155" contextRef="#ctx0" brushRef="#br2">11596 7455 18431 0,'0'2'1632'2,"0"-2"-1312"4,0 2-320-6,1-2 0 8,0 0 1760-8,0 0 288 7,1 2 48-7,1 0 16 8,2 0-1152-8,2 1-208 6,1-3-48-6,3 0-16 9,1 0-480-9,1 0-80 7,-1-3-128-6,2 3-8432 13,1-2-1776-6</inkml:trace>
    </iact:actionData>
  </iact:action>
  <iact:action type="add" startTime="194517">
    <iact:property name="dataType"/>
    <iact:actionData xml:id="d158">
      <inkml:trace xmlns:inkml="http://www.w3.org/2003/InkML" xml:id="stk156" contextRef="#ctx0" brushRef="#br2">12034 7357 26719 0,'1'-2'1184'1,"0"0"240"-1,1 2-1136 2,-1-1-288-1,1 0 0-1,-1 0 0 7,2-1 1664-7,1 2 288 7,2-1 48-7,2-2 16 8,2 1-816-8,1 0-176 7,1 2-16-7,-1-1-16 7,2 1-592-7,1 0-112 8,0 1-32-8,1 0 0 8,0-1-256-8,0 1 0 7,0 0 0-7,-1-1 0 20,1 1-1888-20,-1-1-336 0,0-1-64 1,-1 0-12448 5</inkml:trace>
    </iact:actionData>
  </iact:action>
  <iact:action type="add" startTime="194737">
    <iact:property name="dataType"/>
    <iact:actionData xml:id="d159">
      <inkml:trace xmlns:inkml="http://www.w3.org/2003/InkML" xml:id="stk157" contextRef="#ctx0" brushRef="#br2">12429 7248 7359 0,'1'-3'320'4,"-1"2"80"-4,0 0-400 0,0 0 0 4,0 1 0-4,1 0 0 8,0 0 4848-8,0 0 880 7,2 1 176-7,1 1 48 8,1 2-3824-8,1 0-752 8,1 2-160-8,1 0-16 7,0 2-192-7,3 0-48 7,-1 2 0-7,3 1 0 9,-1 1-256-9,0 1-48 8,1 0-16-8,1 0 0 7,2-2-272-7,-2 2-64 6,0-1-16-6,-1 0 0 8,0-3-160-8,-1 2-128 7,0-2 144-7,-1-3-144 7,-2 1 0-7,1-2 0 9,-1-3 0-6,-3 0 0 17,1-2-560-20,-2 0-144 0,-2-1-48 1,-1-2 0 10,0 1-2320-10,-3-3-480-1</inkml:trace>
    </iact:actionData>
  </iact:action>
  <iact:action type="add" startTime="194977">
    <iact:property name="dataType"/>
    <iact:actionData xml:id="d160">
      <inkml:trace xmlns:inkml="http://www.w3.org/2003/InkML" xml:id="stk158" contextRef="#ctx0" brushRef="#br2">12691 7251 10127 0,'-1'-3'448'3,"1"2"96"-3,0 0-544 0,0 1 0 5,0 0 0-5,-1 0 0 9,1 1 4048-9,-1 0 704 6,0 2 144-6,-1-1 32 8,-2 5-2752-8,0 1-560 6,-2 0-96-5,-1 1-32 7,0-1-128-8,-3 3-16 7,0 3-16-7,-3-2 0 9,0 2-432-8,-1 1-64 4,0-1-32-5,-2-1 0 8,2 2-352-8,-1-3-64 8,-1 0 0-8,2-1-16 7,1-2-240-7,3-2-128 7,2-2 128-7,1-1-128 21,3-2-864-21,0 0-240 0,2 0-48 0,3-4-16 14,1 2-2160-14,2-2-448 0</inkml:trace>
    </iact:actionData>
  </iact:action>
  <iact:action type="add" startTime="195235">
    <iact:property name="dataType"/>
    <iact:actionData xml:id="d161">
      <inkml:trace xmlns:inkml="http://www.w3.org/2003/InkML" xml:id="stk159" contextRef="#ctx0" brushRef="#br2">12937 7151 911 0,'-3'1'0'1,"1"-1"0"3,2 2 0-4,1 1 0 8,1-2 5856-8,-2 2 1088 7,1 4 224-7,-1 3 32 9,0 2-4704-8,0 5-928 5,1 1-192-6,0-3-32 10,1 4-272-10,0 0-48 5,1 0-16-5,1-1 0 8,0-2-432-7,1 1-96 4,0 1-16-5,1-3 0 8,-2-1-272-8,1 1-64 8,1-2-128-7,0-2 192 6,-2-2-336-6,0-1-80 5,-1-2-16-6,0-4 0 20,-2 2-1712-19,0-4-352 0,0 0-64 3</inkml:trace>
    </iact:actionData>
  </iact:action>
  <iact:action type="add" startTime="195461">
    <iact:property name="dataType"/>
    <iact:actionData xml:id="d162">
      <inkml:trace xmlns:inkml="http://www.w3.org/2003/InkML" xml:id="stk160" contextRef="#ctx0" brushRef="#br2">12901 7352 14735 0,'4'-4'640'1,"-2"4"160"-1,0-1-640 0,2 0-160 4,-1-1 0-4,-1 2 0 8,3 0 3056-8,2 0 576 6,4-1 112-6,4 0 32 9,0-1-2720-9,3 2-544 7,-2-1-96-7,-1-1-32 7,1 2-224-6,-1 0-160 7,0 0 192-8,0 0-192 8,0-2 0-8,-2 2-176 6,1-2 0-6,-3 0-8624 15,1 1-1728-15</inkml:trace>
    </iact:actionData>
  </iact:action>
  <iact:action type="add" startTime="195673">
    <iact:property name="dataType"/>
    <iact:actionData xml:id="d163">
      <inkml:trace xmlns:inkml="http://www.w3.org/2003/InkML" xml:id="stk161" contextRef="#ctx0" brushRef="#br2">13297 7177 12895 0,'1'-5'1152'2,"-1"3"-928"1,0 0-224-2,1 1 0 4,1-1 2272-4,-1 2 416 4,1 0 64-5,-1 2 32 8,2 0-1280-8,0 0-256 8,1 3-48-8,-2 0-16 9,1 3-112-9,-1-1-32 6,-1 2 0-6,0 1 0 9,-1 0-80-9,1-2 0 6,-1 4-16-6,0 1 0 10,1-2-224-10,-1 0-32 5,1-3-16-4,0-1 0 7,1 2-224-8,0-2-64 7,1 0 0-7,1-3 0 7,1 1-80-7,0-1-32 8,1-1 0-8,2-2 0 8,3 1-48-8,1-2-16 6,1 0 0-6,0 0 0 12,0 0-48-12,1-2-16 6,-1 2 0-6,1-2 0 7,0 0-144-6,0 1 0 6,0-1 0-7,0 2 0 17,-1-1-400-8,-1-2-64-9,-1 1-16 0,0 1 0 8,-3 0-1536-8,-2-4-304 0,0 3-64 0,-3-3-12368 9</inkml:trace>
    </iact:actionData>
  </iact:action>
  <iact:action type="add" startTime="196002">
    <iact:property name="dataType"/>
    <iact:actionData xml:id="d164">
      <inkml:trace xmlns:inkml="http://www.w3.org/2003/InkML" xml:id="stk162" contextRef="#ctx0" brushRef="#br2">13495 7115 8287 0,'-1'-5'368'1,"1"3"80"-1,0 0-448 0,0-1 0 5,0 3 0-5,0 0 0 7,0 0 4480-7,0-1 832 6,1 1 144-5,0-1 48 7,0 2-3456-8,0 0-704 7,-1 1-128-7,1 3-16 8,0 0-32-8,0 3 0 6,-1 4 0-6,0 1 0 8,1 3-224-7,0 3-48 5,1 1-16-6,0 2 0 8,1 1-160-8,1 2-16 7,0-1-16-7,0-1 0 9,2 1-208-9,-2-2-32 7,2 1-16-4,0-2 0 4,-1 1-256-7,2-2-48 7,-1-2-128-7,0 0 192 20,-1-3-1360-20,-1 0-288 0,1-2-48 0,-3 1-16608 5</inkml:trace>
    </iact:actionData>
  </iact:action>
  <iact:action type="add" startTime="197652">
    <iact:property name="dataType"/>
    <iact:actionData xml:id="d165">
      <inkml:trace xmlns:inkml="http://www.w3.org/2003/InkML" xml:id="stk163" contextRef="#ctx0" brushRef="#br2">10562 8353 11055 0,'0'-5'976'2,"-1"3"-784"-2,1-3-192 0,-1 1 0 0,0-2 2544 0,0 3 464 5,2-1 80-5,-1 2 32 6,1 0-736-6,0 2-144 7,1-3-16-7,2 1-16 8,3 0-416-8,1 0-96 8,1 4-16-8,2-1 0 9,0 4-624-9,2 0-128 6,1 2-32-5,0 2 0 7,-1-3-400-8,0 3-96 6,1 1-16-6,-1-2 0 8,0 2-224-8,-1-3-160 8,0 2 192-8,-2-2-192 6,1 1 128-6,-1-3-128 8,1-1 0-8,-4 0 0 20,1-1-384-16,-2-2-144-3,0 0-32-1,-3-1 0 12,1 0-1776-12,-3-1-352 0,1 0-80 0,-2-1-7200 11,-1 0-1424-11</inkml:trace>
    </iact:actionData>
  </iact:action>
  <iact:action type="add" startTime="197875">
    <iact:property name="dataType"/>
    <iact:actionData xml:id="d166">
      <inkml:trace xmlns:inkml="http://www.w3.org/2003/InkML" xml:id="stk164" contextRef="#ctx0" brushRef="#br2">10828 8295 17039 0,'1'-4'752'3,"-1"2"160"-3,1 0-720 0,-1 1-192 6,1 0 0-6,-1 0 0 7,0-1 1984-7,1 2 384 6,-1 0 64-6,1 0 0 8,0 4-640-8,-2-1-144 8,1 3-32-8,-1 0 0 8,1 3-272-8,1 1-48 8,-2 3-16-8,0 2 0 9,0 1-320-9,1 2-64 5,-1-1 0-5,1 2-16 8,-1 0-304-8,0 0-64 7,1-1-16-7,-1-2 0 7,-1-1-272-7,2-2-48 8,-1 1-16-8,0-3 0 8,1-1-160-7,-1 0 0 6,0-1 0-7,1-3 0 21,0-2-1024-20,0 0-256-1,1 1-32 0,-1-1-16 15,1-1-1856-12,0-1-368-3</inkml:trace>
    </iact:actionData>
  </iact:action>
  <iact:action type="add" startTime="198327">
    <iact:property name="dataType"/>
    <iact:actionData xml:id="d167">
      <inkml:trace xmlns:inkml="http://www.w3.org/2003/InkML" xml:id="stk165" contextRef="#ctx0" brushRef="#br2">11197 8261 21711 0,'-1'0'960'1,"0"-1"192"-1,1 1-912 9,0 0-240-9,0 0 0 0,1 0 0 6,1 0 1920-6,1-2 320 5,1 2 80-5,3-1 16 8,3-1-672-8,1 0-144 7,0 1-32-7,1-2 0 8,1 3-720-8,1-2-128 9,0 0-48-9,0 2 0 7,0 0-400-6,-1 0-192 5,-1 0 160-6,-3 1-160 20,0 1-304-20,-2-1-144 0,-2 3-48 0,-2-2-10432 10,-3 1-2080-10</inkml:trace>
    </iact:actionData>
  </iact:action>
  <iact:action type="add" startTime="198508">
    <iact:property name="dataType"/>
    <iact:actionData xml:id="d168">
      <inkml:trace xmlns:inkml="http://www.w3.org/2003/InkML" xml:id="stk166" contextRef="#ctx0" brushRef="#br2">11255 8348 24015 0,'0'2'1056'1,"0"-2"224"-1,1 1-1024 1,-1-1-256 3,1 0 0-3,0 0 0 5,0 1 1616-6,1-1 272 7,1 0 48-6,2 0 16 8,2-1-432-8,0 0-96 4,0-1-16-4,1 2 0 6,4-2-832-7,0 0-160 6,-2 1-32-6,2-2-16 21,-1 2-1136-21,1-3-240 0,1 3-32 0,-1-2-14544 6</inkml:trace>
    </iact:actionData>
  </iact:action>
  <iact:action type="add" startTime="199558">
    <iact:property name="dataType"/>
    <iact:actionData xml:id="d169">
      <inkml:trace xmlns:inkml="http://www.w3.org/2003/InkML" xml:id="stk167" contextRef="#ctx0" brushRef="#br2">11848 7863 12255 0,'1'-3'544'2,"-2"1"112"-2,1 2-528 0,-1 0-128 6,2-2 0-5,-1 2 0 4,0 0 1856-5,0-2 320 7,0 2 80-7,0-1 16 8,0 1-192-8,0 1-32 7,1 1-16-7,0 0 0 9,1 3-752-9,0 1-128 6,-1 0-48-6,1 2 0 9,1 0-464-7,-1 0-80 3,0 1-32-5,1-1 0 8,0 1-336-8,0-1-192 6,0 3 192-6,1-2-192 8,0-2 0-8,1 0-192 8,-1 1 0-8,0-1 0 19,1 1-2336-18,-2-1-464-1</inkml:trace>
    </iact:actionData>
  </iact:action>
  <iact:action type="add" startTime="199816">
    <iact:property name="dataType"/>
    <iact:actionData xml:id="d170">
      <inkml:trace xmlns:inkml="http://www.w3.org/2003/InkML" xml:id="stk168" contextRef="#ctx0" brushRef="#br2">11766 8124 23903 0,'-2'-1'1056'2,"1"-1"224"-2,0 2-1024 0,1-1-256 5,0 1 0-5,0 0 0 5,1-1 1696-5,2 0 288 9,0 0 64-9,2 0 16 8,2-3-768-8,2 2-144 6,2 0-48-5,2-3 0 7,1 3-400-8,1-3-96 10,2 1-16-10,0 2 0 12,3 0-400-12,-2 2-64 0,-3-1-128 0,0 0 176 9,-1 0-176-9,-2 1 0 9,0 0-192-9,-2 1 192 18,1 0-1920-17,-2 0-272-1,-2 1-48 0,0 0-7504 10,-1 1-1504-10</inkml:trace>
    </iact:actionData>
  </iact:action>
  <iact:action type="add" startTime="200152">
    <iact:property name="dataType"/>
    <iact:actionData xml:id="d171">
      <inkml:trace xmlns:inkml="http://www.w3.org/2003/InkML" xml:id="stk169" contextRef="#ctx0" brushRef="#br2">11898 8278 14735 0,'3'-3'1312'1,"-2"1"-1056"-1,1 0-256 0,1 0 0 6,-1 2 2304-6,0-3 416 6,1 2 80-6,2-2 16 8,3 1-1168-7,1-5-240 4,4 1-32-5,-1 1-16 9,-2-1-208-9,0 3-64 8,0 1 0-8,-2-2 0 9,2 4-224-9,-2 0-48 7,-3 2-16-6,-1 0 0 5,1 0-368-6,-3 1-80 6,1 3-16-6,-2 1 0 8,-2 0-192-8,0 1-144 7,-2 1 192-7,0 5-192 8,-2-1 192-8,-3 0-64 7,-3 1 0-7,2-2-128 12,0 0 160-12,-1 0-160 5,0 2 128-4,0 1-128 8,0-1 128-9,1-1-128 9,1-2 0-5,0 0 128-4,1 0-128 0,1-2 0 7,2 0 0-6,0-3 0 6,1-2 208-6,1-1-32 8,3-1-16-9,1 0 0 8,0 1 0-5,-1-3 0-2,3-1 0-1,1-1 0 9,2 2-160-9,0-2 160 7,0 0-160-6,1 0 160 5,1-1-160-5,0 2 160 7,2-2-160-7,-1 0 160 7,0 2-160-6,0-2 0 0,2 1 0-2,-2 2 128 18,0-1-560-15,-1 1-112-3,1 0-32 0,-2-1 0 15,0 1-2112-13,-2 0-448 0,1 1-64-2</inkml:trace>
    </iact:actionData>
  </iact:action>
  <iact:action type="add" startTime="200607">
    <iact:property name="dataType"/>
    <iact:actionData xml:id="d172">
      <inkml:trace xmlns:inkml="http://www.w3.org/2003/InkML" xml:id="stk170" contextRef="#ctx0" brushRef="#br2">12304 8178 11967 0,'0'0'1072'3,"0"-1"-864"3,0 1-208-6,1 0 0 7,0 1 3264-7,1-1 592 7,0 0 128-7,2 2 32 8,1 1-2128-8,1 1-416 6,1 2-96-5,1 1-16 9,1 0-112-10,-1 2-32 5,-1 0 0-5,0 1 0 8,1 0-352-8,-2 1-80 7,2-1-16-7,0 1 0 8,0 1-384-8,0-1-64 7,1-1-32-7,-2-1 0 8,1 0-288-8,0-2 160 7,1-1-160-7,-1 1 128 8,-1 0-128-8,1-3 0 8,-2-1 0-7,0 1 0 17,0-2-1248-18,-2-2-288 0,1 0-48 0,-1 0-16 14,-1-2-1728-14,0-1-336 0</inkml:trace>
    </iact:actionData>
  </iact:action>
  <iact:action type="add" startTime="200866">
    <iact:property name="dataType"/>
    <iact:actionData xml:id="d173">
      <inkml:trace xmlns:inkml="http://www.w3.org/2003/InkML" xml:id="stk171" contextRef="#ctx0" brushRef="#br2">12527 8181 12895 0,'-4'-3'1152'1,"2"3"-928"2,0-1-224-3,0 0 0 8,1 1 3392-8,0 0 624 7,0 0 128-7,-4 1 16 8,-1 0-1936-7,-3 4-400 6,0 2-80-7,-2-1-16 7,0 1-448-7,0 2-80 7,-1 1-32-7,0 0 0 9,1 0-400-9,-1 1-96 6,0-2-16-6,2 2 0 8,1 0-400-8,0-1-96 8,2 0-16-8,-1-1 0 20,2-2-1040-20,0 0-224 0,2-3-32 0,1 2-10368 10,0-2-2080-8</inkml:trace>
    </iact:actionData>
  </iact:action>
  <iact:action type="add" startTime="201511">
    <iact:property name="dataType"/>
    <iact:actionData xml:id="d174">
      <inkml:trace xmlns:inkml="http://www.w3.org/2003/InkML" xml:id="stk172" contextRef="#ctx0" brushRef="#br2">12883 8248 21599 0,'1'0'960'1,"-1"0"192"-1,0 0-928 0,1 0-224 4,1 0 0-3,-1 1 0 6,0-1 2080-7,2 0 368 7,1 0 80-7,2 0 16 8,3 0-896-7,-1 2-176 5,2-1-48-6,-1 0 0 9,2-1-848-9,-1 0-160 7,1 0-32-7,-1 0-16 7,1 0-368-7,2-1 0 6,-1 0 0-6,0-1-192 21,-1 1-2544-21,0-1-512 1</inkml:trace>
    </iact:actionData>
  </iact:action>
  <iact:action type="add" startTime="201826">
    <iact:property name="dataType"/>
    <iact:actionData xml:id="d175">
      <inkml:trace xmlns:inkml="http://www.w3.org/2003/InkML" xml:id="stk173" contextRef="#ctx0" brushRef="#br2">13278 8087 22175 0,'0'-1'976'1,"0"-2"208"-1,0 3-944 0,0 0-240 4,1-1 0-4,0 0 0 9,2-1 1616-9,0 2 288 8,2-3 48-8,2 0 16 9,2-1-560-9,0 1-96 4,1-1-32-4,0 1 0 9,1 1-336-9,0 1-80 6,-1 0-16-6,1 1 0 9,-1 0-192-8,-1 0-32 6,-1 1-16-7,0 0 0 8,-1 3-160-8,-1-2-16 8,0 3-16-8,-3 0 0 7,1 1-192-7,-3 1-32 5,1 1-16-5,-2 1 0 10,0-1-48-10,-2 2-128 6,0-1 192-6,-3 1-64 10,1 0 16-10,-2 1 0 7,-2-1 0-7,-1 2 0 7,1 1-144-7,-3-2 160 7,1 2-160-7,-2-1 160 9,3-2-160-9,1 1 0 7,0-2 0-6,1 0 128 7,0 0-128-7,2-3 0 7,0-1 0-8,1-1 0 4,2 1 128-4,-1-1-128 7,1-1 128-6,1-2-128 7,1 1 160-8,0-1-160 8,0-1 192-7,1 2-192 3,0-1 192-4,1-1-64 8,0 1 0-8,2-1-128 10,-1 0 288-10,2 0-48 7,1 0-16-7,0 0 0 6,2-1-64-6,1 0-16 8,-1-1 0-7,4 1 0 4,-1-1-144-4,1 1 0 6,-1-2 0-6,2 1 128 6,1 2-336-7,2-2-80 7,0 2-16-7,0-2-12864 17,1 2-2576-17</inkml:trace>
    </iact:actionData>
  </iact:action>
  <iact:action type="add" startTime="203975">
    <iact:property name="dataType"/>
    <iact:actionData xml:id="d176">
      <inkml:trace xmlns:inkml="http://www.w3.org/2003/InkML" xml:id="stk174" contextRef="#ctx0" brushRef="#br2">19563 8794 911 0,'0'0'0'1,"0"-2"0"-1,0 2 0 0,1-1 0 0,-1 0 1968 0,0-1 304 4,0 1 64-4,0-1 16 5,0 2-1040-5,0 0-208 7,0-1-32-7,0 1-16 9,1-3 112-8,-1 3 32 5,0-1 0-6,0-1 0 8,0 1-240-8,-1 1-64 7,1-1 0-6,0 0 0 6,0 1 0-7,-1-1-16 7,1-1 0-7,-2 2 0 10,1 0-48-10,-1 0 0 5,1 0 0-5,0 0 0 9,-2 0 48-9,1 0 0 8,0 3 0-8,-2-2 0 7,1 1-112-7,-1 0 0 6,1 2-16-6,-1-1 0 8,1 1-96-8,-2 2-16 7,2 0 0-7,-1 1 0 9,0-1-80-9,1 1-32 6,0-1 0-6,2-1 0 10,-1 1-144-10,2-1-16 9,0 1-16-9,2-3 0 8,0 1-160-8,0-4-48 8,2 2 0-8,-1 1 0 8,1-3 48-7,0 0 0 1,1 0 0-2,-1-1 0 8,2-1 32-7,-1 0 16 6,1 0 0-7,0-1 0 7,-1 0-48-7,-1-1-16 8,-2 1 0-8,0-2 0 7,-1 3 48-6,-1-3 16 5,0 1 0-5,0 0 0 8,0 1 80-8,-1-1 32 4,-2 0 0-5,0 0 0 7,-2 1-64-7,0 1-16 7,0 0 0-7,0 1 0 8,-2 1-128-7,2 1-16 6,0 2-128-7,0 1 192 8,0-1-192-8,0 3 0 9,1-2 0-8,0 0 0 7,3 2 0-8,-1-1-288 8,1 2 64-8,3 2-8480 22,1-3-1712-20,2 1-336-2</inkml:trace>
    </iact:actionData>
  </iact:action>
  <iact:action type="add" startTime="204456">
    <iact:property name="dataType"/>
    <iact:actionData xml:id="d177">
      <inkml:trace xmlns:inkml="http://www.w3.org/2003/InkML" xml:id="stk175" contextRef="#ctx0" brushRef="#br2">19531 8812 10127 0,'-3'-3'896'4,"0"1"-704"-4,1 0-192 1,-1 1 0 4,2 0 3328-4,0 1 640 5,-1 0 128-6,1 0 32 8,-3 0-2000-8,0 0-400 8,-1 1-64-8,1 0-32 8,1 3-416-8,1 1-64 7,-1-1-32-7,2 1 0 8,-1 2-480-8,1-1-112 9,-1 1-16-9,1 2 0 7,0-3-112-7,1 1-16 6,1 0-16-6,0 0 0 8,1 0 80-8,1-1 0 7,1 0 16-7,-1-4 0 8,2 3-256-8,0-4-48 8,0 2-16-8,0-3 0 7,0-1 96-7,-1-1 16 8,1 1 0-8,0-4 0 8,-2 3 112-6,2-3 16 1,-1 1 16-3,0-1 0 8,1 0 32-7,-3-2 0 6,1 1 0-7,-1-2 0 9,-1 2-16-8,-1 0 0 6,-1-2 0-6,0 4 0 8,0-1-32-8,-1 0 0 2,0 1 0-3,0 0 0 8,-1 0-96-8,-1 0-32 7,0 1 0-6,1 1 0 7,-1-1-64-7,0 1-32 6,1 1 0-7,-2 1 0 6,2 1-160-6,-1 1 0 7,1 1 0-7,-1-1 0 8,0 3 0-8,-1-1 0 6,1 0 0-6,0 2 0 9,0 0 0-9,1 0 0 7,0-2 0-6,1 1 0 8,0 2 0-8,1-3 0 6,0 2 0-6,0-2 0 3,2 1 0-3,0-1 0 6,1 0-192-7,0-3 192 7,2 3-288-7,0-2 64 9,0 1 16-9,3-1 0 19,0-1-192-18,2 0-48-1,1-1 0 0,1-1 0 13,2 1-368-11,-1-3-80-2,-2 1 0 0,-1 0-16 13,0-1-224-12,0 1-32-1,-1 0-16 0,-1-2 0 17,0 1 288-15,-2-1 48-2,-1 2 16 1,-1-3 0-1,-1 1 496 0,-1 0 96 6,-2-1 32-5,0 1 0 5,-1-1 208-6,0-2 128 6,0 1 0-6,-1 1-128 9,0-2 560-9,-1 1 0 6,-1-1 0-5,1 1 0 8,-2 2 224-9,1 1 48 7,-2 0 16-7,0 2 0 7,-1-1-144-6,0 4-16 7,0-1-16-7,-2 0 0 4,1 2-272-5,-1 1-48 10,1 2-16-9,1 0 0 10,2 0-208-10,1-2-128-1,2 2 160 0,1-1-160 9,1 0 0-9,1-1-208 9,3 2 16-8,0-3-19152 9</inkml:trace>
    </iact:actionData>
  </iact:action>
  <iact:action type="add" startTime="207398">
    <iact:property name="dataType"/>
    <iact:actionData xml:id="d178">
      <inkml:trace xmlns:inkml="http://www.w3.org/2003/InkML" xml:id="stk176" contextRef="#ctx0" brushRef="#br2">19525 8310 5519 0,'0'-2'496'1,"-1"1"-496"4,0 1 0-5,1 0 0 6,0 0 2320-6,0 0 368 7,0 0 80-7,0 0 16 8,-1 0-1680-6,1-1-336 2,-1 1-64-4,0-2 0 9,0 5-448-9,1-3-96 7,0 0-16-6,1 1-5568 13,0-1-1104-13</inkml:trace>
    </iact:actionData>
  </iact:action>
  <iact:action type="add" startTime="207907">
    <iact:property name="dataType"/>
    <iact:actionData xml:id="d179">
      <inkml:trace xmlns:inkml="http://www.w3.org/2003/InkML" xml:id="stk177" contextRef="#ctx0" brushRef="#br2">20569 8295 7359 0,'-4'0'320'2,"2"-1"80"-2,-1 1-400 0,1 0 0 4,2 0 0-4,-1 1 0 6,-1-1 3104-6,-1 0 544 7,-2 0 96-7,-1 2 32 8,-1-1-1648-8,0 2-320 8,1 0-64-8,1 0-16 8,-1 1-384-8,3-2-64 7,-1 2-32-7,2 0 0 8,1-1-416-8,0 1-64 7,3 1-32-7,-1-3 0 7,3 0-304-6,-1 1-64 6,3-2-16-7,-1-1 0 8,1 0 64-8,2-1 16 8,0 0 0-8,0-3 0 9,-1 3-48-9,0-2 0 5,-1 0 0-5,1-1 0 8,0 1-64-8,0-1 0 8,-2 0-16-4,-1-1 0 2,-1 1 0-6,-2 0 0 10,0-1 0-8,-2 1 0-2,-1 1 80 0,-1 0 32 8,1 0 0-7,-2 1 0 6,0 2-64-7,-1 0-16 7,-2 0 0-6,0 2 0 6,1 2-80-7,-1-1 0 7,-1 2-16-7,0 1 0 8,0 0-96-7,0-1-16 6,1 1 0-7,2-1 0 8,1 1-128-8,1-1 0 6,0-1 144-6,3 0-144 7,0 1 0-7,2-3 0 8,1 3 0-8,0-3 0 8,2 0 0-8,0-2 0 9,2 2 0-9,1-4 0 7,0 2 0-7,2-2 0 6,0 0 0-5,2 0 0 7,-1-1 0-8,-2-1 0 8,-1 1 0-7,-2 1 0 7,-2 0 0-7,-1-1-192 4,-1 0 192-4,-2 0-192 8,-1 3 192-6,-2-2 0-3,-1 0-144 0,-2 1 144 8,-2 1-192-7,-2 0 16 5,0 1 16-4,-1 1 0 17,0-1-416-18,0 0-96-1,2 1-16 0,0-1 0 13,2 2-1568-2,2 0-320-10,1 0-64 0</inkml:trace>
    </iact:actionData>
  </iact:action>
  <iact:action type="add" startTime="209365">
    <iact:property name="dataType"/>
    <iact:actionData xml:id="d180">
      <inkml:trace xmlns:inkml="http://www.w3.org/2003/InkML" xml:id="stk178" contextRef="#ctx0" brushRef="#br2">21509 7812 7359 0,'-1'-2'320'1,"0"-1"80"6,0 0-400-7,1 0 0 1,0 3 0-1,0-1 0 2,0-1 2944-1,-1 1 496 5,1-4 96-5,-1 3 32 7,0-1-1312-8,1-1-256 6,-2 4-48-5,0 0-16 7,0 0-544-8,0 0-112 5,-1 4-32-5,0-1 0 8,1 1-352-8,-2-1-64 8,2 3 0-8,-1-1-16 8,0-1-272-8,0 2-48 8,1-1-16-8,1 0 0 8,-1 0-96-8,2 0-32 6,1 0 0-6,0-3 0 8,2 3-96-8,0-1 0 7,1-2-16-7,-1 0 0 8,1-2-48-8,-1 0-16 7,0 0 0-7,1 0 0 7,0-2 80-7,-1-1 0 9,0 0 16-9,0 0 0 8,0 1-16-7,1-3 0 4,-3 2 0-5,0-2 0 8,0 2-16-8,-1-2-16 6,-1 1 0-5,-1 1 0 7,1-2-16-8,-3 3 0 8,0-3 0-8,0 4 0 7,0-2 16-7,0 2 0 7,-1 1 0-6,-1 0 0 5,1 1-48-6,-1 2-16 7,0-2 0-7,0 4 0 9,-1-3-160-9,1 3 0 8,2-2 144-8,1 0-144 7,0 1 0-6,2-1 0 5,1 0 0-6,2 0 0 8,0-1 0-8,1 1 0 7,1-1 0-7,1-2 0 8,1 2 0-8,0-2 0 7,0 0 0-7,0 0 0 7,0-2 0-7,0 1 0 8,0-1 0-8,-2 0 128 9,1 1-128-9,0-2 0 8,0 2 0-8,-2-1 0 6,1 1 0-6,-2 0 0 7,-1-1 0-7,1 0 0 9,-1 1 0-9,0 0 0 6,-1 1 0-6,-1 0 128 7,1 0-128-7,0 0 0 8,0 0-128-8,1 0 128 21,0 0-1216-21,0-2-144 0,2 2-48 0,1 0 0 14,-1 0-1296-10,0-3-272-3,1 3-48-1</inkml:trace>
    </iact:actionData>
  </iact:action>
  <iact:action type="add" startTime="210233">
    <iact:property name="dataType"/>
    <iact:actionData xml:id="d181">
      <inkml:trace xmlns:inkml="http://www.w3.org/2003/InkML" xml:id="stk179" contextRef="#ctx0" brushRef="#br2">22532 7243 10767 0,'0'0'224'2,"-1"-1"48"-2,0 1 16 0,1-2 32 0,0 2-320 0,-1 0 0 4,0 0 0-4,0-1 0 7,-2 0 1216-7,0-2 192 7,-2 1 16-7,2 1 16 8,-1-2-16-8,0 3 0 7,1-2 0-7,-1 1 0 9,0 0-48-9,0 1-16 7,1 0 0-7,-1 0 0 7,2 1-160-7,-1 0-48 9,1 1 0-9,-2 1 0 6,1 1-224-5,0 3-48 6,-1-1-16-7,1 3 0 8,0-2-192-7,2 3-32 7,-1-1-16-8,2 0 0 7,1 2-256-7,1-1-48 6,1-2-16-4,0 0 0 7,2 1-112-9,-1-4-32 12,1 1 0-11,1-3 0-1,-1-1 112 0,0 0 32 8,0-2 0-7,0-2 0 5,0 2 64-6,0-3 16 7,-1-1 0-7,1 0 0 9,-2 0-128-9,1-2-32 9,-2 0 0-9,1 0 0 9,-1 1-32-9,0-2 0 11,-2-1 0-11,1 1 0 0,-1 3 64 0,-1-2 16 8,0 1 0-8,-1-2 0 8,-1 3 32-7,1 0 0 7,-2 1 0-8,1-1 0 6,-1 2-96-6,1-1-16 7,-1 3 0-6,2 0 0 4,-1 0-64-4,0 2-128 5,1-1 176-6,0 1-176 9,0-1 128-9,1 0-128 9,1 3 0-9,0-2 0 5,0 1 128-5,0 1-128 9,1-1 0-9,1-1 0 8,0 1 144-8,0-2-144 8,1 2 0-8,0-1 144 12,-1-2-144-12,1 0 160 0,-1 1-160 0,1 0 160 8,0-1 16-8,-1 0 0 7,1 0 0-7,-1-1 0 9,-1 0 16-9,1 1 0 7,-1-1 0-7,-1 0 0 7,1 0-192-7,-1-1 192 8,0 2-192-8,0 0 192 9,0-1-192-9,-1 0 0 7,1-1 144-7,-1 2-144 8,1-1-176-8,-1 0-96 6,1 0-32-6,0 1 0 23,0-2-2384-23,0 2-464 0,0 0-112 0,-1 0-13760 3</inkml:trace>
    </iact:actionData>
  </iact:action>
  <iact:action type="add" startTime="211282">
    <iact:property name="dataType"/>
    <iact:actionData xml:id="d182">
      <inkml:trace xmlns:inkml="http://www.w3.org/2003/InkML" xml:id="stk180" contextRef="#ctx0" brushRef="#br2">23446 6752 18879 0,'-3'-3'832'2,"2"2"192"-2,0-1-832 0,0 1-192 5,0-1 0-5,0 2 0 7,0 0 1744-7,-1-1 304 8,0 0 64-8,-1-1 16 7,1 0-560-7,1 2-112 8,-2 0-32-8,1 2 0 8,1-2-416-8,1 3-96 9,0 0-16-9,-1 1 0 7,0 0-288-7,1 1-64 8,-1 0-16-8,1 0 0 7,0 2-80-7,1-3-32 6,0 3 0-6,0-1 0 8,3 1-96-8,-1-1-32 7,2-1 0-7,-1-1 0 8,1 0-48-8,1-2-16 8,0-1 0-8,0 1 0 8,1-1 80-8,-1-4 16 7,1 2 0-7,0-2 0 9,0 0-128-7,0 0 0 5,-1-1-16-7,0 0 0 6,0-1-32-6,-2 1 0 7,1-2 0-7,-3 1 0 7,1 1-16-6,-1-1-128 6,-1-1 192-7,0 1-64 7,-1 1 0-7,-1 1 0 8,-1 0 0-7,0-1 0 6,0 1 0-7,-1 2-128 7,-1-1 192-7,0 2-64 8,1 2-128-7,-3-1 128 5,1 2-128-3,0-2 128 2,1 3-128-5,-1-1 0 6,0-1 0-6,1 2 0 8,0-1 0-8,2 0 128 8,0 0-128-8,1 0 128 6,0 0-128-6,1 0 192 8,1-1-192-8,0-2 192 8,0 3-32-8,1-2 0 9,1 0 0-9,0-1 0 8,-2 0 112-8,2-1 32 8,-1 1 0-7,-2-1 0 4,2 0-80-5,-2-1-16 7,1 2 0-7,-1 0 0 7,0-2-208-7,-2 2 0 8,0 0 128-8,-2 0-128 20,0 2-2400-19,-1 1-528-1</inkml:trace>
    </iact:actionData>
  </iact:action>
  <iact:action type="add" startTime="212423">
    <iact:property name="dataType"/>
    <iact:actionData xml:id="d183">
      <inkml:trace xmlns:inkml="http://www.w3.org/2003/InkML" xml:id="stk181" contextRef="#ctx0" brushRef="#br2">18592 9290 6735 0,'-1'-2'288'3,"-1"2"80"-3,-1-1-368 0,1 1 0 6,0-1 0-6,1-1 0 6,0 2 544-6,1 0 32 8,-1 0 16-8,0 0 0 7,0-2 48-7,1 2 16 7,0 0 0-7,-1 0 0 8,2 0-336-7,-1 0-80 7,0 0-16-8,0 0 0 8,0 2-224-8,0 0 0 6,0-1-192-6,0 0-5072 11</inkml:trace>
    </iact:actionData>
  </iact:action>
  <iact:action type="add" startTime="212613">
    <iact:property name="dataType"/>
    <iact:actionData xml:id="d184">
      <inkml:trace xmlns:inkml="http://www.w3.org/2003/InkML" xml:id="stk182" contextRef="#ctx0" brushRef="#br2">18559 9287 10127 0,'0'-5'448'1,"-1"3"96"-1,1 0-544 0,0-1 0 1,0 2 0-1,-1 1 0 5,1-3 3168-5,-1 2 528 6,-1-2 96-3,0 0 32 3,0-1-1776-6,-2-1-336 7,0 3-80-7,-2 2-16 8,1 0-272-8,-1 0-48 7,0 0-16-6,0 4 0 6,1-1-288-6,-1 3-64 4,2-1-16-5,0-1 0 8,-1 2-160-7,3 0-48 7,0-2 0-8,1 0 0 7,1 1-320-6,2-2-80 6,0 1-16-7,2-3 0 7,0 1-144-6,1-1-16 6,1-1-128-7,1-1 192 8,1-1 0-8,-1 0 0 6,1-1 0-6,-1 0 0 8,0-2 0-7,0 0-16 5,0-1 0-6,-2 2 0 8,1-2-32-7,-2 0 0 6,0 0 0-7,-2 2 0 8,0-1 32-8,-2 1 0 8,0 0 0-8,-1-1 0 8,0 3 48-7,-1-1 16 7,-1 1 0-8,-1 2 0 5,1-1-32-5,-1 2 0 7,-1 1 0-6,0 1 0 5,0 3-80-6,-2-1-128 8,0-1 176-8,0 3-176 8,0 0 160-8,1-3-160 7,1 2 128-6,1-1-128 6,2 0 0-7,1-2 128 8,1 1-128-7,2-1 0 5,2 0 0-6,-1-1 0 7,3-1 0-7,0 0 0 5,0-1 0 5,1 0 0-10,0 0 0 0,-1 0 0 18,1-1-384-15,-1-1-128-3,-2 2 0 0,0-1-16 15,-2 1-2416-13,0 0-464-2,-3 1-112 1</inkml:trace>
    </iact:actionData>
  </iact:action>
  <iact:action type="add" startTime="213402">
    <iact:property name="dataType"/>
    <iact:actionData xml:id="d185">
      <inkml:trace xmlns:inkml="http://www.w3.org/2003/InkML" xml:id="stk183" contextRef="#ctx0" brushRef="#br2">17528 9752 2751 0,'-2'3'256'1,"1"-2"-256"2,0 0 0-2,0-1 0 7,1 0 2832-8,-1 1 528 6,1 1 96-6,-1-1 32 8,-1 1-1104-8,0 3-208 7,1-2-64-7,-1 2 0 8,0-1-336-8,1 0-80 8,0 1-16-8,0-2 0 9,1 2-384-9,0-2-80 6,1 0 0-6,0-1-16 8,1 0-304-8,1 1-48 6,-1-2-16-6,2-1 0 8,2 0-208-8,-2-1-48 7,1 0-16-7,1-3 0 8,0 2-112-8,0-1 0 8,0 0-16-7,-1 0 0 8,0-1-96-9,0 1-16 5,-2 0 0-5,0 0 0 9,-1 0 80-9,-2 1 16 7,1 0 0-7,-2 0 0 6,1 2-16-6,0-1 0 7,-2 2 0-6,-1-1 0 8,1 2-112-9,-2 0-32 6,0 0 0-6,-1 1 0 8,1 0-128-8,-2 1-128 7,0 0 144-7,0 1-144 8,1-2 128-8,0 0-128 8,2 1 0-8,-1-1 144 7,1-2-144-7,1 2 0 8,0 1 0-8,1-4 0 7,0 2 0-6,1 0 0 5,1-1 128-6,1-1-128 8,0 0 0-8,0 0 0 6,1 0 0-5,0-1 0 9,0 0 0-10,0-2 0 5,-1 3 0-5,0-2 0 9,-1 0 0-9,1 1 0 6,-1-1 0-6,0 1 128 8,-1 1-128-8,0-1 0 10,0-1 0-10,0 2 0 5,0 0 0-5,-1 0 0 7,1 0 0-7,-2 0 0 8,1 0 0-8,0 2 0 7,0-1 0-7,0-1-176 19,0 1-352-19,0 1-80 0,0-1-16 0,0 1 0 15,0 0-2464-15,-1-2-496 0</inkml:trace>
    </iact:actionData>
  </iact:action>
  <iact:action type="add" startTime="214873">
    <iact:property name="dataType"/>
    <iact:actionData xml:id="d186">
      <inkml:trace xmlns:inkml="http://www.w3.org/2003/InkML" xml:id="stk184" contextRef="#ctx0" brushRef="#br2">16463 10306 10527 0,'-1'1'464'2,"0"-1"112"-2,1 1-576 0,0-1 0 5,0 0 0-5,0 0 0 5,0 0 960-4,0 0 96 6,1 0 16-5,0 0 0 5,0 2-512-7,1-1-112 8,1 0 0-8,0-1-16 7,-2 1-304-7,-1-1-128 6,2 0 128-6,-2 2-128 8,0-1 0-8,0-1-176 8,0 1 16-8,-1-1 0 9,2 0-64-9,-1 0-16 7,0 0 0-7,0 2 0 6,0-2-48-5,0 0-16 5,1 0 0-6,0 0 0 20,1 0-464-20,-1-2-112 0</inkml:trace>
    </iact:actionData>
  </iact:action>
  <iact:action type="add" startTime="215069">
    <iact:property name="dataType"/>
    <iact:actionData xml:id="d187">
      <inkml:trace xmlns:inkml="http://www.w3.org/2003/InkML" xml:id="stk185" contextRef="#ctx0" brushRef="#br2">16499 10311 12719 0,'1'-1'560'2,"-1"-1"128"-2,0 2-560 0,0 0-128 4,1-1 0-3,0 0 0 5,-1-1 1296-6,0 2 240 6,1-3 32-6,0 1 16 9,0-2-352-9,0 2-64 7,0-1-16-7,-1 1 0 8,1 1-336-7,0 0-80 6,-1-1-16-7,1 1 0 7,-1 1-144-7,0-1-16 6,0 1-16-6,0 1 0 9,1 0-160-9,-1-1-16 6,-1 2-16-6,1-1 0 8,-1-1-96-7,1 1 0 5,0 1-16-6,0-1 0 10,-1 1-48-10,1-1-16 9,0 0 0-9,1-1 0 6,-1 2-176-6,0-2 192 7,-1 3-192-7,1-3 192 7,1 0-192-7,-1 1 0 8,1-1 0-8,-1 0 128 8,0 0-128-8,-1 0 0 7,1 0 144-7,0 0-144 8,0 0 224-7,0 0-32 6,0 0 0-7,0 0 0 6,0-1 144-6,1 1 32 8,-2 0 0-8,1 0 0 7,0 0-96-6,0 1-16 5,0-1 0-6,-2 0 0 9,1 2-48-9,0-1-16 8,0-1 0-7,-1 3 0 4,2-2-48-5,-2 2-16 9,0-1 0-9,-1 1 0 7,1 1 32-6,0 0 0 5,0 0 0-5,0 0 0 7,0 0 32-7,1 0 16 4,-1 0 0-3,1 1 0 4,0-1 80-6,0-1 16 8,0 0 0-7,1 0 0 7,0 0-16-7,0-2 0 1,2 1 0-2,-1-1 0 9,1-1-112-9,0 1-32 7,0-1 0-7,1 2 0 8,1-2 0-8,-1 0 0 7,0 2 0-7,0-2 0 9,-1 1-144-9,1-1 0 8,0 0 0-7,0 0 0 5,-2 1 0-4,2-1 0 2,-1 0 144-4,0-1-144 8,0 1 128-8,0 0-128 7,-1-1 128-6,0-1-128 6,0 0 192-7,0 0-48 8,0 0 0-8,1-1 0 8,-1 1-144-8,0-2 192 8,-1 2-192-8,0-1 192 8,1 0-64-7,-1 0 0 6,0 0 0-6,-1 1 0 6,1-2 0-6,-2 2-128 7,1 0 192-8,0-1-64 10,0 1 0-9,0 2-128-1,-1 0 192 0,0-2-64 8,0 4 16-8,1-2 0 6,-1 0 0-6,0 2 0 9,-1 1-144-9,1 0 192 6,-1 2-192-6,2-2 192 8,-1 1-192-8,0 0 0 7,0 0 0-7,1 1 128 9,1-1-128-9,0-1 0 8,0 1 0-7,0-1 0 8,1-1 0-9,-1 0 0 3,1 0 0-3,0-1 0 19,1 0-304-18,-1 1-80-1,-1-1-32 0,0 0 0 15,-1 0-2528-15,-1 1-512 0,0-2-112 0</inkml:trace>
    </iact:actionData>
  </iact:action>
  <iact:action type="add" startTime="216494">
    <iact:property name="dataType"/>
    <iact:actionData xml:id="d188">
      <inkml:trace xmlns:inkml="http://www.w3.org/2003/InkML" xml:id="stk186" contextRef="#ctx0" brushRef="#br2">15488 10807 5519 0,'0'-2'496'0,"0"0"-496"6,0 2 0-6,0 0 0 7,0 0 2432-7,-1-2 400 7,1 1 80-7,-1-1 16 8,1 0-672-7,-1-1-128 5,0 2-16-6,-1 1-16 9,1 2-480-9,-1 1-80 6,-1 1-32-6,1 1 0 8,-2 2-352-8,0 0-64 7,-1 2 0-7,1 0-16 9,1 0-224-9,-1 0-32 6,1 0-16-6,1-1 0 9,0-2-176-9,2 0-48 8,2 0 0-8,-2-2 0 7,-1-1-192-7,1-1-32 7,1 0-16-7,1-2 0 8,-1 0-64-8,1 0-16 7,1 0 0-7,-1-1 0 7,2 0-48-7,-1-1-16 7,2-1 0-7,-1 1 0 8,-1-2-32-8,1 1-16 8,0 1 0-8,0-2 0 9,0 1-16-9,-1-1-128 6,0 2 192-6,-1-1-64 8,1 0-128-8,-2 1 160 6,0-1-160-6,0 1 160 8,0 0-160-8,0-1 160 7,0 2-160-7,-1-2 160 8,0 1-160-8,0 1 192 7,0 0-192-7,-1 1 192 8,1-2-64-8,-1 2-128 8,0 0 192-8,1 0-64 9,-1 0 0-9,1 2-128 7,-1-2 192-6,0 1-64 6,0 0-128-7,0 1 192 5,0 1-192-5,-1-2 192 9,1 2-64-9,0-1-128 6,-1 0 192-6,0 0-64 8,0 1-128-8,1-2 160 7,-1 1-160-7,1-1 160 10,-1 2-32-10,1-2-128 6,-1 1 192-6,1-1-64 10,-1 1-128-10,0-2 128 7,2 0-128-7,-1 1 128 6,1-1-128-6,-1 1 0 6,1-1 0-6,0 0 128 10,0 0-128-10,-1 0 0 5,1 0 0-5,0 0 0 8,-1 0 0-7,1 0-256 5,-1 2 48-6,0-2 0 20,1 3-2912-20,-3 0-576 0</inkml:trace>
    </iact:actionData>
  </iact:action>
  <iact:action type="add" startTime="219673">
    <iact:property name="dataType"/>
    <iact:actionData xml:id="d189">
      <inkml:trace xmlns:inkml="http://www.w3.org/2003/InkML" xml:id="stk187" contextRef="#ctx0" brushRef="#br2">8371 4008 14399 0,'-13'-10'640'4,"0"0"128"-3,-1-2-624-1,0 4-144 5,4 3 0-5,2 1 0 9,2 3 1664-9,-4-1 288 5,-4-2 64-5,-11-1 16 9,-6 1-416-9,-8 1-80 5,-2 5 0-5,2 3-16 10,2 3-224-10,2 3-32 6,5 3-16-6,1 3 0 9,0 3-176-9,0 3-48 8,-1 3 0-8,3 3 0 9,4-1-160-9,2 3-32 8,2 0-16-8,0 5 0 7,1 1-208-7,3 3-32 9,5 0-16-8,4 1 0 5,4 0-208-5,3 1-32 8,3 1-16-9,4 2 0 10,4 1-304-10,5-3 0 0,5 2 128 0,0-5-128 8,1-2 0-7,1-8 0 5,5-6 0-6,3-1 0 8,3-4 0-7,4-4-144 6,0-4 144-7,3-4-192 7,3-2 64 2,-1-5 0-9,2-3 0 0,-3-5 0 7,-2-1-16-7,0-6 0 9,1-5 0-9,0-3 0 12,1-5 144-12,-7 0-160 0,-5-6 160 0,-4 3-160 8,-3 1 160-8,-4-2 0 7,-3 0 0-7,-3-1 0 8,-4 0 128-8,-4-5 64 10,-5 0 16-10,-5-4 0 6,-5-3 432-6,-2 0 64 7,-4 0 32-7,-6-1 0 8,-4 0-336-8,-3 2-64 6,-1 5-16-6,-3 3 0 7,-4 4-80-7,-2 4-32 7,-1 4 0-7,0 4 0 10,1 4-208-9,0 6 144 5,3 3-144-5,-1 5 128 6,2 4-128-7,-2 4 0 7,0 1-192-6,1 6 192 16,2 1-624-16,1 3 0-1,1 3 0 0,-1 5 0 17,2 5-2576-16,2 3-512 0</inkml:trace>
    </iact:actionData>
  </iact:action>
  <iact:action type="add" startTime="222481">
    <iact:property name="dataType"/>
    <iact:actionData xml:id="d190">
      <inkml:trace xmlns:inkml="http://www.w3.org/2003/InkML" xml:id="stk188" contextRef="#ctx0" brushRef="#br2">14920 11205 911 0,'0'0'0'2,"1"0"0"4,-1 0 0-5,0 0 0 8,1 1 2320-9,-1-1 384 6,0 0 80-6,0 0 16 7,1-1-1360-7,0 1-272 7,0-1-48-6,1-1-16 7,0 2-208-8,-1-2-32 7,1 1-16-7,1 0 0 9,0-1-16-9,1-1-16 10,0 3 0-9,0-1 0 2,2-2-32-2,-1 0 0 7,0 1 0-8,0-2 0 6,2 2-160-5,0-3-48 4,-1 4 0-4,1-4 0 6,-1 3-192-7,0-3-64 8,0 1 0-8,1 0 0 9,1-2-16-9,0 1-16 7,1-2 0-7,2 2 0 10,1-1-16-10,-2 0 0 8,0 0 0-8,0 0 0 5,1 2-16-4,1-3 0 8,0 1 0-9,1 1 0 7,0-1 48-6,0 0 0 6,0-2 0-6,0 0 0 10,1-1-32-10,1 0 0-1,0 2 0 0,0 0 0 7,-1-1-64-6,1 2-16 7,0-1 0-8,0-2 0 6,0 4-64-6,-1-4 0 10,-1-2-128-10,-1 3 192 9,1-2-192-6,1 0 176-3,1 1-176 0,-1 0 160 8,-1 1-160-7,1 1 0 7,1-2 144-6,1-1-144 5,-1 0 128-7,-1 0-128 11,-1 0 128-10,0-1-128 0,1 3 160-1,0-2-32 6,1 1-128-4,1-1 192 7,-2 2-32-9,0-1-16 7,-1 1 0-6,2 0 0 9,0-1-16-8,0 0-128-2,-1 0 192 0,-1 0-64 8,-1 0-128-8,1 0 128 8,1 1-128-6,0-1 128 6,-2 2-128-4,1-2 0-4,1 1 144 0,0-1-144 8,1 1 0-8,-1-1 144 7,-1 1-144-6,0 0 0 8,0 1 144-9,0 0-144 8,1-1 0-8,-1 1 144 12,-1 0-144-12,0-2 0 1,-1 3 0-1,1-2 0 6,1 0 128-6,-1 1-128 7,0 1 0-6,0-3 128 6,-1 0-128-7,-1 2 128 6,-1-1-128-6,1 0 128 9,-1 1-128-9,2-2 128 8,0 2-128-8,0-2 128 9,-1 3-128-9,1-2 0 7,-1 0 144-7,1 1-144 6,1 0 0 3,-1 0 144-9,0 0-144 0,1 1 0 6,-1-1 128-5,0 1-128 7,0 0 0-7,0 1 0 9,2-1 0-7,-1 0 0-3,-1 1 0 0,0-2 0 8,1 3 0-7,1-1 0 7,-3-1 0-7,2 0 0 4,1-1 144-5,-2 1-144 5,1-1 0-4,-1 0 144 7,0 0-144-8,-1 0 128 8,0 1-128-8,0-1 128 8,1 0-128-8,0 1 0 7,0 2 144-7,-2 0-144 7,2-3 0-7,-1 1 0 8,2-1 0-8,-2 1 128 8,1-2-128-8,0 3 0 8,0-1 0-8,-1 1 128 7,-1-1-128-6,1 0 0 7,0 1 0-7,1 1 0 6,2-1 0-6,-2-1 0 6,0 1 0-6,0-2 128 3,0 1-128-3,0-1 0 6,1 1 0-7,-1-1 128 13,2 0-128-12,-1 1 0-1,-1-3 0 0,0 2 0 8,-2 0 0-8,2 0 0 9,-2 0 0-9,2 0 0 8,-1 0 0-8,1 0 0 5,-1 1 0-5,1-1 128 8,-1 2-128-8,1-1 0 6,1 1 0-6,0-1 128 8,-1 0-128-8,1 0 0 8,-1 3 0-7,-1-1 128 7,2-2-128-7,0 0 0 10,0 1 0-10,1-3 0-1,0 3 0 0,2-1 0 7,-2 1 0-6,0-1 128 7,1-1-128-7,0 2 0 6,0-3 0-6,-1 3 0 7,0-2 0-8,-1-1 0 4,0 1 0-4,0 0 0 8,1 0 0-8,0 0 0 7,-2 0 0-7,2 0 0 8,-1 0 0-8,0 1 0 7,2-1 0-7,-1 1 128 7,1-1-128-6,-2 2 0 7,0-1 0-8,1 0 0 7,0 1 0-6,0-1 0 6,3-1 0-6,-3 0 0 7,1 2 0-8,0-2 0 9,0 1 0-9,1-1 128 8,0 1-128-8,-2 0 0 9,-1 2 0-7,0-3 0-2,1 1 0 0,-1-1 0 7,1 1 0-6,0-2 0 6,-2 4 0-7,2-3 0 8,0 0 0-8,1 0 0 8,1 1 0-8,1 0 0 7,-1-1 0-7,-1 1 0 8,0-2 0-8,1 2 0 9,0 0 0-9,1-1 0 7,0 1 0-7,0-2 0 7,1 0 0-6,-2 0 0 6,1 0 0-6,1 2 0 10,-2-1 0-11,-1-1 0 1,1 1 0-1,0 0 0 8,1 0 0-8,-1-1 128 8,0 1-128-7,1 0 0 6,0-1 0-6,0-2 128 8,0 2-128-9,0-1 0 4,-2 0 0-3,2 2 0 8,2-1 0-9,1-1 0 8,-2-1 0-7,1 0 128 11,1 1-128-12,-2 0 0 0,1-1 0 0,-1 0 0 9,-1 2 0-9,-1 1 0 7,0-4 0-6,-1 2 0 3,2 1 0-3,0 0 0 6,-1-1 0-7,2 1 0 9,-1 1 0-8,-1 0 0 6,1 0 0-7,0 0 0 8,3 0 0-8,-1 0 0 7,0-2 0-6,1 0 0 11,-2 0 0-11,1 1 0-1,3-1 0 0,-4 0 0 8,0 2 0-8,-2-1 128 8,3-1-128-7,-1 0 0 10,1 2 0-10,-1-2 0-1,1 1 0 0,1-2 128 8,0 1-128-8,-2 1 0 6,1-1 0-5,0 1 0 7,4 1 0-8,-2-2 0 8,-2 2 0-8,0 1 0 7,1-2 0-7,-2 0 0 7,1-1 0-7,-1 1 0 8,0 0 0-8,0 0 0 7,1-1 0-6,1-1 0 8,-3 1 0-8,2 0 0 5,-1 0 0-5,0 1 0 6,0 0 0-6,1 0 0 5,-1 1 0-5,2-2 0 3,0 1 0-4,0 1 0 8,-2 0 0-8,1-1 0 7,1-1 0-7,-3 0 128 7,1 0-128-7,-1 0 0 7,0 0 0-7,2 2 0 8,0-1 0-8,0-3 0 8,-2 3 0-7,0 0 0 6,2 0 0-6,-2-1 0 6,1-1 0-7,0 2 0 6,0-1 0-5,1 0 0 7,1 1 0-8,-1 1 0 6,0-2 0-6,1-2 0 8,-2 4 0-8,0-3 0 7,-2 0 0-7,0 2 0 8,0-1 0-8,1-1 0 8,2 0 0-8,-2 1 0 7,-2 2 0-6,1-2 0 6,1-1 0-6,0 1 0 5,0 2 0-6,1-1 0 8,-3 2 0 0,1-2 0-7,3 2 0-1,-1-1 0 8,2 0 0-7,-3 0 0 5,2 1 0-5,-1-2 0 6,-1 1 0-7,0-2 0 9,0 2 0-9,-1 0 0 9,0 0 0-9,0-1 0 10,1 3 0-10,0-3 0 0,-2 3 0 0,1-3 128 9,3 1-128-9,-2 1 0 8,1-1 0-8,-1-2 0 7,-1 4 0-7,3-2 0 8,-1-1 0-7,0 1 0 6,-2 1 0-7,1-1 0 7,2 2 0-7,-3-3 0 10,1 1 0-7,-2 1 0-2,0-3 0-1,0 2 0 8,0 0 0-8,0 0 144 8,0-1-144-7,0 2 0 8,-1-1 128-9,1 0-128 10,0 0 0-9,0 1 0-1,1-1 144 0,-1 0-144 7,1 0 0-6,-1 0 144 6,2 0-144-7,-2 0 0 6,2 0 0-6,-1-1 0 9,0 1 0-9,0 1 0 8,1-1 128-8,0-2-128 9,-2 4 0-9,0-1 0 8,-1-3 0-7,0 0 128 5,1 1-128-5,1 1 0 2,-1 0 0-2,0-1 0 7,-2 0 0-8,2-1 0 7,1 0 0-6,0-1 0 6,1 1 0-6,-1 1 0 6,-1 1 128-7,1-2-128 7,0 2 0-7,1 0 0 7,0-1 0-6,-1-1 0 6,2 2 0-6,-1-1 0 7,-1-1 0-7,0 0 0 8,0 0 0-5,-1-2 128-4,1 2-128 0,0 0 0 7,2 0 0-7,-1 1 0 8,-2 0 0-8,0 0 0 7,0-1 0-7,2-1 0 6,0 1 0-6,-1 0 0 8,-2 2 0-7,2 1 0 6,1-1 0-7,0-2 0 8,-1 2 0-8,0 0 0 8,0 1 128-8,1-1-128 8,-1-1 0-7,0 1 0 5,-1-1 0-5,0 0 0 5,1 0 0 3,-1-1 0-8,1 2 0-1,-1 0 0 7,-1 1 0-6,0-1 0 7,1 1 0-7,1-1 0 1,-1-1 0-2,2 1 0 9,0 0 0-9,-1-1 128 6,-1 3-128-5,2-2 0 7,1 1 0-8,-2-1 128 8,0 0-128-8,1 1 0 8,0-1 0-8,-2 0 0 9,1-1 0-8,0 1 0 6,0-2 0-6,-1 0 128 5,1 0-128-6,1 2 0 7,1 0 144-7,-2 0-144 9,-1 0 0-7,0 0 0-2,1-1 0 1,0-1 128 7,1 2-128-8,-1-2 0 9,-1 4 0-9,0-3 0 8,1 1 0-7,0 0 0 6,0 1 0-7,0-2 128 4,-1 1-128-2,0 1 0 6,0-1 128-7,1 1-128 7,-2-2 0-8,1 1 144 8,0 1-144-8,0-5 0 10,1 4 176-9,-1 0-176-1,-1-1 160 0,1 1-160 7,0 0 128-7,1-1-128 7,-1 1 0-7,2-2 144 9,0-2-144-8,-2 3 0 7,1 1 0-7,-1-2 128 8,1 2-128-6,0 0 128-2,1-1-128-1,-1 1 128 8,-2 1-128-8,0-1 0 8,1 0 0-8,1-2 128 9,-3 3-128-9,0-1 0 9,-1-1 0-7,1-1 128-2,0 2-128 0,0 1 0 9,2-1 0-9,-1 0 128 7,-1 1-128-7,0-1 0 8,1-2 0-7,0 0 0 6,1 1 0-6,1 1 0 7,0-2 0-8,0 3 0 8,1-1 0-8,-1 0 0 8,2 1 0-8,-1-3 0 9,-1 2 0-7,0-2 0-2,1 2 0 0,-1-1 0 8,0 1 0-8,-2-2 0 8,2 0 0-8,-1 2 0 7,0-1 0-6,1 0 0 6,2-1 128-7,-3-1-128 9,-2 4 0-9,1-1 0 8,1-2 0-8,1 0 0 9,-1 1 0-9,2 0 0 8,0-1 0-5,0-1 0-3,3 3 0 0,-2-1 0 8,1 0 128-8,-2-2-128 8,0 1 0-8,0 1 0 9,0-1 0-9,-1 2 0 9,-1 0 0-9,1-1 0 11,-1 0 0-10,0 0 0-1,3 0 0 0,-3-1 0 7,-2 2 0-7,0 2 0 7,0-1 0-7,1 0 0 8,1 0 0-8,-1 0 0 6,1 1 0-5,-1-1 0 6,0 0 0-7,0-1 0 7,3 1 0-7,-2 0 0 10,0 0 0-10,0-2 0 6,-1 1 0-5,0 1 0 6,1-1 0-7,-1 1 0 8,1-1 0-7,-1-2 0 5,0 2 0-6,-1 1 0 7,1-1 0-6,-1 1 0 8,1-1 0-8,0 2 0 11,-1 0 0-11,-1-1 0-1,0-1 0 0,1-1 0 8,0 1 0-7,-1 3 0 7,1-3 0-8,-1 2 0 6,0-1 0-5,1-1 128 4,0 0-128-5,1 1 0 6,1 1 0 3,-2-1 0-9,1-1 0 0,-1 0 0 6,-1 1 0-6,0-1 0 7,0 1 0-6,-1 1 0 6,1-1 0-7,0-1 0 8,-1 3 0-8,-1 0 0 8,1-3 0-8,0 2 0 8,0-1 0-8,0-1 0 8,2 0 0-8,0 1 0 7,-3 1 128-7,0-1-128 7,2 1 0 2,-1-1 0-9,0-1 0 0,1 3 0 6,1-3 0-5,-1 2 0 8,2-1 128-9,-1 0-128 7,-1-1 0-6,1 1 0 3,-1-1 0-4,0 1 0 7,0-1 0-6,-1 0 0 6,0 2 0-7,-2-1 0 7,1 3 0-6,-1-2 0 8,0 1 0-9,1 0 0 7,-1-1 0-6,0 1 0 5,2-2 128-6,-2 1-128 8,0 1 0-8,0 0 0 8,1-2 0-8,-1 0 128 8,0 2-128-7,-1 0 0 9,0-2 0-8,-1 2 0-2,0 0 0 0,-1-1 0 8,-2 2 0-8,1 0 0 19,-1 1-1408-19,-2 2-144 0,0 0-48 1,-1 0 0 13,1-2-976-13,-2 2-208-1,0 0-32 0</inkml:trace>
    </iact:actionData>
  </iact:action>
  <iact:action type="add" startTime="225457">
    <iact:property name="dataType"/>
    <iact:actionData xml:id="d191">
      <inkml:trace xmlns:inkml="http://www.w3.org/2003/InkML" xml:id="stk189" contextRef="#ctx0" brushRef="#br2">23862 6373 4607 0,'-4'-1'192'1,"2"0"64"-1,0 0-256 0,1-1 0 4,1 2 0-4,0 0 0 7,-1 0 4032-7,0 0 752 8,0 0 144-8,0-1 48 7,-1 1-2736-7,1 0-560 10,0-1-96-10,0 1-32 6,1 0-272-6,0 0-64 7,2 1-16-7,0-1 0 8,0 0-368-8,1 1-64 7,1-1 0-7,0 2-16 7,-1 0-112-7,2-1 0 7,0 1-16-7,1 0 0 8,0 0-128-8,0-1-32 8,3 0 0-8,0 1 0 8,-1-1-160-8,1 1-48 9,1-2 0-9,-1 2 0 6,0-2-64-6,0 0-32 11,-1 0 0-11,2 0 0 6,1 0-160-5,-1 0 192 5,0 0-192-5,-2 0 192 6,-2 0-192-6,0 0 128 7,0-2-128-8,0 2 128 9,0 2-128-8,-1-2 160 10,0 0-160-11,1 0 160 0,-3 2-160 0,1 0 0 7,-1-1 144-6,0 1-144 6,-1 0 128-7,0-2-128 6,-1 3 160-5,0-1-160 6,0-1 160-7,0 1-160 7,-1-1 160-7,0 1-160 7,0-1 128-7,0 0-128 7,0 1 0-7,0-1 144 7,0 0-144-7,0 0 0 9,0-1 144-9,0 2-144 8,0-2 0-8,0 2 144 8,0-2-144-8,0 2 0 7,0-1 128-6,-1 0-128 6,0 1 0-6,0-1 0 5,0 2 128-5,-1 0-128 5,1 0 0-6,-2 3 0 7,0 0 0-7,0-1 0 9,-1 4 0-9,0 1 0 7,1 2 128-7,-2-1-128 8,0 4 0-8,0-1 0 8,0-1 0-8,-2 3 0 7,1 1 0-7,-1 0 0 7,1-1 0-7,1 0-224 7,-1-1 16 5,2-1-18720-12</inkml:trace>
    </iact:actionData>
  </iact:action>
  <iact:action type="add" startTime="226924">
    <iact:property name="dataType"/>
    <iact:actionData xml:id="d192">
      <inkml:trace xmlns:inkml="http://www.w3.org/2003/InkML" xml:id="stk190" contextRef="#ctx0" brushRef="#br2">15024 11002 1839 0,'-2'-3'0'5,"0"0"160"-5,2 2-160 0,-1-1 0 7,0-1 0-7,-1 3 0 5,2 0 4800-5,0 0 944 7,0 0 176-7,-1 2 32 8,-1 1-3264-8,1-1-640 7,1 5-144-7,-1-1-32 9,-1 5-576-9,1-2-112 8,1 4-32-8,-1-1 0 7,1 1-304-6,0-1-64 6,-1 0-16-6,0 1 0 6,1 0-160-7,-2 0-32 6,0-1-16-6,0 1 0 9,1-3-112-9,-1 0 0 5,0-1-16-5,-1-1 0 9,1-1-112-9,-1-1 0 8,1 1-16-8,0-2 0 8,0-2-32-8,0 0 0 6,2-1 0-4,-1-1 0 5,1-1-80-7,0 0-32 6,1 0 0-5,-1-1 0 7,2 0-160-8,2-2 0 8,0 1 0-8,2 0 128 7,0 1-128-7,2-1 0 7,3 0 0-7,2 1 0 8,1-2 0-8,1 3 0 6,0-1 0-6,2-1 0 9,3 4 0-9,1-1 0 8,0 3 0-7,1 0 0 17,1 1-2176-15,-2 4-400-3,0 4-96 0</inkml:trace>
    </iact:actionData>
  </iact:action>
  <iact:action type="add" startTime="228791">
    <iact:property name="dataType"/>
    <iact:actionData xml:id="d193">
      <inkml:trace xmlns:inkml="http://www.w3.org/2003/InkML" xml:id="stk191" contextRef="#ctx0" brushRef="#br2">14970 3903 8287 0,'1'-3'736'1,"-1"-3"-592"4,0 2-144-5,1-1 0 7,-1 3 2624-7,1 0 480 7,0 1 96-7,1-2 32 8,0-4-1072-8,0 2-224 6,2 0-32-6,-2 2-16 9,1 2-432-9,-1 2-96 8,2 0-16-7,-1 4 0 6,-1 2-64-7,1 1-32 6,0 4 0-6,0 1 0 9,0 0-336-8,0 3-64 4,1-1-16-4,0 1 0 7,-1-3-224-8,1 0-48 6,-1 0-16-6,-1-2 0 8,1-2-16-8,-2 0 0 6,0-2 0-6,0-3 0 10,0 1-144-10,0-2-16 6,-2-2-16-6,0 1 0 9,1-2-80-8,-1 0-16 3,1-2 0-4,-1-1 0 11,1 2-64-11,-1-5 0 5,0 0-16-5,1-2 0 9,0-4-176-9,0-1 128 5,2-1-128-5,-2-3 128 10,1-2-128-10,-1 0 0 7,1-1 0-7,-1 0 0 11,-1-1 0-11,0 1 0 5,0-2 144-5,-1 0-144 9,0 2 0-9,1 0 0 8,1 7 0-8,1-1 128 6,0 6-128-6,0 2 0 8,-1 2 0-7,1 1 0 6,1 3 0-6,-2 0 192 7,1 0-64-8,0 1 0 4,1 0 128-4,1 0 48 6,0 0 0-5,2 1 0 9,2-1-64-10,2 0-16 6,1-1 0-5,2-2 0 7,4 0-224-8,4-2 128 10,3-3-128-10,3-2 0 15,4-1-1264-14,-1-4-336-1</inkml:trace>
    </iact:actionData>
  </iact:action>
  <iact:action type="add" startTime="230801">
    <iact:property name="dataType" value="strokeEraser"/>
    <iact:actionData xml:id="d194">
      <inkml:trace xmlns:inkml="http://www.w3.org/2003/InkML" xml:id="stk192" contextRef="#ctx0" brushRef="#br1">15528 5007 40191 0,'-12'3'0'2,"7"-2"0"-2,0 0 0 0,-1 2 0 12,-1-2 0-12,3 2 0 0,2-2 0 1,2 2 0 13,-1-1 0-13,2 0 0-1,1 4 0 0,5 1 0 15,5 2 0-15,-1-2 144 0,1 1-144 0,0-3 0 15,-1-1 0-14,-3-6 0-1,-6-3 0 0,-2-1 192 13,-2 2-64-12,-3-3 0-1,2 2 0 0</inkml:trace>
    </iact:actionData>
  </iact:action>
  <iact:action type="add" startTime="231430">
    <iact:property name="dataType" value="strokeEraser"/>
    <iact:actionData xml:id="d195">
      <inkml:trace xmlns:inkml="http://www.w3.org/2003/InkML" xml:id="stk193" contextRef="#ctx0" brushRef="#br1">15299 5679 40447 0,'-1'0'0'0,"0"-1"0"0,0-1 0 0,0 2 0 12,0-2 0-12,0 0-160 0,0 1 160 0,1-3 0 15,0 2 128-14,0-7 0-1,0-6 0 0,0-12-128 15,4-10 0-14,-1-6 0-1,1-3 0 0,1 5 0 15,1 7 0-14,1 6-128-1,3 8 128 0,-4 2-192 16,-3 3 64-15,0-3 0-1,1 2 0 0,-5-8 128 14,-5-2 0-11,-3-8 0-3,0-7 0 0,-5 2 0 13,-6 5 0-12,2 7 128 0,2 10-128-1</inkml:trace>
    </iact:actionData>
  </iact:action>
  <iact:action type="remove" startTime="232333">
    <iact:property name="style" value="instant"/>
    <iact:actionData xml:id="d196" ref="#d193"/>
  </iact:action>
  <iact:action type="add" startTime="231959">
    <iact:property name="dataType" value="strokeEraser"/>
    <iact:actionData xml:id="d197">
      <inkml:trace xmlns:inkml="http://www.w3.org/2003/InkML" xml:id="stk194" contextRef="#ctx0" brushRef="#br1">15685 5078 40447 0,'4'-5'0'1,"-4"5"0"-1,-2-2 0 0,1 2 0 9,1-2 0-8,1 2 0-1,-1 0 0 0,0-1 0 14,0 1 0-13,1 0 0-1,3 0 0 0,1 1 0 16,0 1 0-16,2 0 0 0,3-2 0 0,0 4 0 15,1-3 0-14,4 1 0-1,5 0 0 0,-5 1 0 15,-5 0 0-15,0-2 144 0,2 1-144 0,-2 0 0 14,0 0 0-13,-3 1 0-1,1 1 0 0,-2 1-176 15,1-2 176-14,0 1-128-1,-1 0 128 0,-2 2 0 13,0 1 0-12,-2-1 0-1,2 1 128 0,-4 0-128 13,0 3 0-11,0-1 0-1,0 2 0-1,0-3 0 15,1-1 0-14,-1-1 0-1,2-3 0 0,-2 2 0 14,-2 2 128-13,1-1-128-1,0-2 128 0,0-1-128 13,0-3 0-12,1 2-128-1,1-2 128 0,-1 0 0 13,-1 2 0-13,-1-1 0 0,1 0 0 0,0-1-128 16,1 0 128-16,0 0-128 1,-1 0 128-1,0-1 0 15,2 0 0-14,-1-3 0-1,-1 4 128 0,0-4-128 11,2 0 0-7,-2-3 0-4,-1 0 0 0,1-4 0 13,3-3 0-13,-2-1-128 0,-2 4 128 0,2-2 0 16,0-1 0-15,0 2 0-1,-1 2 128 0,-1 2-128 14,1-1 0-14,0 4 0 0,1-1 0 0,-2 2 0 15,-3 1 0-14,-1 1 0-1,-2 0 0 0,5 1 0 12,1-1 0-11,-2 2-128-1,-4 2 128 0,3-2 0 15,3 0 0-14,0-2 0-1,-1 4 0 0,-2-1 0 13,-2 1 0-9,2 0 0-4,1 1 128 0,-4 1-128 13,-5 0 0-13,4-1 0 0,5 1 0 0,-8-2 0 50,-7 5 0-49,0-1 0-1,2 1 0 0,4-2 0 0,8 1 0 0,-1-2-128 0,0 5 128 0,2-3 0 0,1-1 0 0,0 3 0 0,0-1 128 0,-1-2-128 15,3 2 0-14,0-3 0-1,2-3 0 0,-1 1 0 10,-5 2 128-9,2-2-128-1,2-1 128 0,0-1-128 9,0-3 0-8,0 1-128-1,2-2 128 0,-2-1 0 15,0-2 0-10,0 3 0-5,-2 1 0 0,3-1-128 11,2-5 128-11,-1 4-128 1,-3 1 128-1,1-2 0 15,4-1 0-15,-3 0 0 1,-1 2 0-1,1-1 0 13,2 0 0-12,-1 1 0-1,-2 1 128 1,1-1-128 11,1 1 0-10,0 0-128-2,-1 1 128 0,1-1 0 15,0 2 0-14,0-3 0-1,1 3 128 0,-2-2-128 14,0 2 0-13,1-3 0 0,3 3 0-1,-3-3 0 14,-1 3 128-13,0-2-128-1,1 0 128 0,1 1-128 11,-3-1 0-6,2 1-128-5,2-1 128 1,-2 1 0 9,-1 0 0-9,-1 0 0-1,1 2 0 0,-1-2 0 15,2 1 0-14,0 1 0-1,0 0 0 0,-2 1 0 14,0 0 0-13,1-2 0-1,2 1 0 0,-2-1 0 14,-3 4 0-13,-2-1 0-1,3-1 128 0,-1 2-128 15,1-2 0-15,-1 0-128 1,0 1 128-1,2-1 0 13,0 0 0-12,-1 0 0-1,-1 0 0 0,2-1-128 15,2-1 128-13,-1-1-128-2,0 1 128 0,3-5 0 14,1 1 0-13,-3-2 0-1,-2-2 128 0</inkml:trace>
    </iact:actionData>
  </iact:action>
  <iact:action type="add" startTime="235211">
    <iact:property name="dataType"/>
    <iact:actionData xml:id="d198">
      <inkml:trace xmlns:inkml="http://www.w3.org/2003/InkML" xml:id="stk195" contextRef="#ctx0" brushRef="#br0">15077 3792 6447 0,'-2'-2'576'5,"0"2"-576"-1,0-1 0-3,1 1 0 7,0 0 3488-8,0 0 592 6,1 0 112-6,-1 0 32 9,0 0-1888-9,0 1-368 6,-2 2-80-6,2 1-16 11,-1 2-336-11,2 5-80 7,0-2-16-6,1 4 0 6,-1 1-256-6,1 1-48 3,0 3-16-4,0 2 0 10,1 0-272-10,-1 2-48 5,0-2-16-5,1-3 0 9,0 1-160-9,0-3-48 7,0-1 0-7,1-2 0 9,-1-2-192-9,1-1-64 6,1-1 0-6,-2-3 0 8,1-1-112-8,-2-1-16 5,0-2-16-4,0-1 0 9,1 0-48-9,0-2 0 3,-1-2 0-4,0 0 0 9,-1-3 48-9,0-2 0 6,1 1 0-6,-2-2 0 8,0-3-32-8,1 0 0 7,-1-1 0-7,-2-3 0 10,1 2-144-10,-1-4 192 6,-1 0-192-4,-2 1 192 7,2 1-192-9,-1-1 0 8,-1 2 0-8,0-1 128 6,1-1-128-6,1 3 0 7,-1 2 0-7,3 3 0 7,0 2 0-7,0 1 0 6,1 3 0-6,1 1 0 10,-1 1 0-10,1 0 0 6,0 0 0-6,0 1 0 8,1 0 0-8,-1 1 0 7,0 0 0-7,0 0 0 8,1 0 0-8,1 0 160 6,1 0-160-6,-1 0 160 10,3 0 32-10,1 0 0 7,2 0 0-6,1 0 0 7,1 0 32-8,2 0 16 6,5-2 0-6,2 0 0 8,3-1-112-8,2-1 0 5,5 0-128-5,1-3 192 9,2 2-192-9,2-3 0 7,0-1 0-7,-3 0-14336 17,-1 1-2944-17</inkml:trace>
    </iact:actionData>
  </iact:action>
  <iact:action type="add" startTime="236357">
    <iact:property name="dataType"/>
    <iact:actionData xml:id="d199">
      <inkml:trace xmlns:inkml="http://www.w3.org/2003/InkML" xml:id="stk196" contextRef="#ctx0" brushRef="#br0">24143 9784 8751 0,'0'0'192'2,"0"-3"32"-2,0 2 16 0,0-1 16 0,0 1-256 0,0 0 0 5,0-3 0-5,0 2 0 5,-1-3 512-5,0 0 64 7,0-3 16-7,0 3 0 9,0-1-160-9,-1 0-48 7,2 1 0-7,-1 0 0 8,0-1-256-8,4 2-128 7,5-2 128-6,-1-1-3776 13,-4 1-768-12</inkml:trace>
    </iact:actionData>
  </iact:action>
  <iact:action type="add" startTime="236521">
    <iact:property name="dataType"/>
    <iact:actionData xml:id="d200">
      <inkml:trace xmlns:inkml="http://www.w3.org/2003/InkML" xml:id="stk197" contextRef="#ctx0" brushRef="#br0">23998 9622 10127 0,'1'-2'896'1,"-1"1"-704"5,0-1-192-6,0 0 0 6,0 2 2432-6,0-1 464 9,1-2 96-8,-1 0 16 5,0-1-944-6,0-2-176 8,0 1-32-8,0 3-16 7,0-1-240-7,0 2-64 8,1 1 0-7,-1 0 0 6,1 2-464-6,-1 0-112 7,1 2 0-8,0 2-16 6,0 0-160-4,0 2-16 4,2 1-16-6,1 0 0 8,0 2-144-8,0 2-32 6,3 3 0-5,0-3 0 10,-1 0-112-11,1 1-16 11,2-2-16-11,2 1 0 0,0 1-112 0,0-3 0 9,1 3-16-9,-1-4 0 9,-1 0-80-8,0-3-16 10,-2 0 0-11,-1 0 0 0,0 0-16 0,-2 0 0 7,-1-3 0-6,0 0 0 7,-2 1 16-8,0-3 0 9,0 0 0-9,-1 1 0 5,-2-2-64-5,0 0-16 7,0 1 0-7,-1-2 0 8,0 2 32-8,-3-1 0 8,2-1 0-8,-1 1 0 7,1-1-32-7,-1 2 0 9,0-1 0-9,1 0 0 7,-1 0-128-6,2 0 128 7,-3 0-128-8,2-1 128 5,0 0-128-5,0 2 0 7,0-2 0-6,0 2 0 8,2-1 0-9,-1-1 0 5,0 0 128-5,0 1-128 9,2-1 0-9,-3 0 0 8,1 0 0-7,0 2 0 7,-2-1 0-8,0 1 0 8,-2 0 0-8,-1 0 0 7,-2 3 128-7,0 0-128 8,0 1 128-7,-3 1-128 10,-2 1 128-11,-1 1-128 0,1 2 128 0,-2-2-128 7,0 3 0-6,1-2 0 7,1 1 0-8,1 0 0 17,1-2-1728-12,-5-2-368-2,-9 1-80-2</inkml:trace>
    </iact:actionData>
  </iact:action>
  <iact:action type="add" startTime="240695">
    <iact:property name="dataType"/>
    <iact:actionData xml:id="d201">
      <inkml:trace xmlns:inkml="http://www.w3.org/2003/InkML" xml:id="stk198" contextRef="#ctx0" brushRef="#br2">19650 7697 10991 0,'0'0'240'1,"0"-2"48"-1,0 0 16 0,0 1 16 0,0-3-320 0,-1 2 0 6,1 0 0-6,0-1 0 7,-1 3 1328-7,1-1 208 6,-1 0 32-6,-1-3 16 8,1 0 128-8,-3-1 16 8,0 0 16-8,0 2 0 10,-1-1-336-10,0 1-64 5,0 0 0-5,-2 3-16 8,1-1-240-8,0 2-32 7,-1-1-16-7,0 3 0 9,-1 0-80-9,-2 0 0 5,-1 3-16-5,-1 1 0 9,2 2-112-9,0 2-32 8,0 1 0-8,0-1 0 7,1 4-176-7,-2 0-48 9,2 5 0-9,-1-2 0 9,2 1-160-9,1-1-32 8,0 2-16-8,4-4 0 6,0 2-160-6,3-1-16 8,2-1-16-8,2-1 0 8,3 0-176-7,1-2 0 6,3-1 144-7,1-1-144 13,1-1 0-13,2-3 144 0,0 2-144 0,4-4 0 8,0 0 176-8,0-4-176 9,-1 2 160-9,2-2-160 6,1-2 128-5,1-2-128 6,0 1 0-6,-1-4 144 5,0 1-144-6,-3-2 0 9,0 1 0-9,-4-1 0 12,1-1 128-11,-3-1-128-1,-2-2 0 0,-3 0 128 7,-2-1 0-7,-2-1 0 8,-2-2 0-8,-2-2 0 8,-2-2 288-8,-2 1 48 7,-2 0 16-6,-3-2 0 5,-1-1 32-6,-2 1 0 8,0-1 0-8,-1 2 0 8,-1 4-224-8,-1-1-32 6,1 3-16-5,-1 2 0 7,0 1-240-8,2 3 144 6,-2 3-144-6,1 1 128 8,2 1-128-8,1 1-272 7,0 2 64-7,1 1 16 22,0 2-2832-21,-1 2-560 0</inkml:trace>
    </iact:actionData>
  </iact:action>
  <iact:action type="add" startTime="242359">
    <iact:property name="dataType"/>
    <iact:actionData xml:id="d202">
      <inkml:trace xmlns:inkml="http://www.w3.org/2003/InkML" xml:id="stk199" contextRef="#ctx0" brushRef="#br2">9793 9262 9215 0,'-2'-7'816'2,"0"3"-656"5,1-1-160-6,0 1 0 5,0 2 2496-6,1 0 480 6,-2 0 96-6,0-2 0 9,-1-2-832-9,-1-1-192 7,0 1-16-7,1 2-16 9,1 2-352-9,-1 2-64 6,1 0 0-6,1 4-16 8,0 1-352-8,1 2-64 7,1 3-16-7,0 2 0 10,1 3-288-10,1 2-64 5,1 1-16-5,-1 2 0 8,2-2-336-8,-1 1-80 8,1 1-16-8,1 0 0 9,0 0-176-9,0 0-48 8,2-4 0-8,-1 1 0 7,0 0-128-6,1-1 0 4,0-2 144-5,-1-3-144 9,0-1 0-9,-2 0 0 8,-1-4 0-8,-2 1-192 19,-1-3-576-17,-2 1-112-2,-1-2-16 0,-3-2-16 12,-2 2-2496-11,-2-2-496-1</inkml:trace>
    </iact:actionData>
  </iact:action>
  <iact:action type="add" startTime="242631">
    <iact:property name="dataType"/>
    <iact:actionData xml:id="d203">
      <inkml:trace xmlns:inkml="http://www.w3.org/2003/InkML" xml:id="stk200" contextRef="#ctx0" brushRef="#br2">9528 9448 16575 0,'-2'0'1472'1,"1"0"-1168"4,1 0-304-5,1 0 0 9,0 0 2272-9,-1 0 400 7,1 2 80-6,0-2 0 5,2 2-1088-6,1 0-240 8,1 2-32-8,2-1-16 8,3 1-64-8,1 0-16 6,4-2 0-6,2 1 0 8,1 1-448-8,2-1-80 8,3 0-32-8,1 0 0 7,1 0-336-7,2 0-64 9,-1-2-16-9,0 1 0 7,-2-2-96-7,1 0-32 7,-2-3 0-7,0 0 0 7,-2-2 16-7,-1 0 0 9,-1 1 0-9,-2-2 0 8,-2 0-80-8,0 0 0 6,-1 2-128-6,-2 0 192 8,0-2-192-8,-3 0 176 7,-1 0-176-7,-2 2 160 8,0-3-160 0,-3 2 0-7,0 0 144-1,-3 0-144 7,0-2 192-6,-1 0-48 6,-2 1 0-6,1 1 0 6,0-1 32-6,-2 1 0 5,0 1 0-5,-1 0 0 7,0-1 16-8,0 3 0 8,-1 0 0-7,0 1 0 9,0 2-32-9,0-1 0-1,1 2 0 0,0-1 0 8,0 2-160-8,0 0 128 8,1 1-128-8,0 0 128 8,-1 2-128-8,1 0 0 7,1 1 0-7,-2 1 128 7,1 2-128-7,0-1 128 8,2 2-128-8,0-1 128 7,-1-2-128-7,3 1 0 7,0 1 144-7,2-1-144 9,2 0 0-8,0-1 0 5,0 0 0-6,2-1 128 7,-1-2-128-7,3 0 0 8,0-1 0-7,2-1 0 17,2 0-624-17,1-2-32-1,1 0-16 0,0-1 0 13,0-1-1760-12,0 0-368-1,1-1-64 1,1-2-16 12,3-1-1168-12,-3-3-240-1</inkml:trace>
    </iact:actionData>
  </iact:action>
  <iact:action type="add" startTime="243044">
    <iact:property name="dataType"/>
    <iact:actionData xml:id="d204">
      <inkml:trace xmlns:inkml="http://www.w3.org/2003/InkML" xml:id="stk201" contextRef="#ctx0" brushRef="#br2">10310 9386 11967 0,'0'-9'1072'1,"0"5"-864"-1,0 0-208 0,0-1 0 5,-1 3 2784-5,0-1 512 7,-1 1 96-6,-1 0 32 6,-2-3-352-7,-3-1-80 7,-1-1-16-7,-2 3 0 9,0-1-1936-9,0 5-384 7,-1-2-80-6,1 2 0 7,0 2 352-8,0 0 80 6,2 1 16-6,0 0 0 7,1 0-544-6,2 0-96 5,2-1-32-6,3 0 0 8,2 2-352-8,3-1 144 8,5 1-144-8,1 1 0 8,2 1 0-8,2-1 0 6,2 1 0-6,1 0 0 10,2 1 0-10,0 2 0 7,-2 0 0-6,-1 0-144 6,-3 2 144-6,-2-2 0 6,0 0 0-7,-3 0 0 9,0 1 0-9,-5-1 0 6,0-1 0-5,-2 1 0 5,-2 0 192-6,-2-4 80 6,-1 2 16-6,-1-1 0 8,-2-1 224-7,0-1 64 6,0 0 0-7,-2-1 0 9,0 0-192-9,1-2-48 7,2 1 0-7,0-2 0 9,1 0-336-9,1-2 144 7,0 1-144-7,1-3 0 6,0 1 0-5,1-3-304 6,0 0 48-7,2 0 0 17,0-2-1424-14,1 0-288-3,1-5-48 0,0 1-16 16,1-3-1008-13,0 1-208-3,1-2-32 0</inkml:trace>
    </iact:actionData>
  </iact:action>
  <iact:action type="add" startTime="243380">
    <iact:property name="dataType"/>
    <iact:actionData xml:id="d205">
      <inkml:trace xmlns:inkml="http://www.w3.org/2003/InkML" xml:id="stk202" contextRef="#ctx0" brushRef="#br2">10427 9063 19343 0,'1'0'1728'2,"0"0"-1392"5,0 2-336-7,0-1 0 8,0 1 2112-8,0 0 336 6,1 4 80-6,2 3 16 9,2 5-1168-9,0 8-224 5,0 0-64-5,0 5 0 9,1 1 0-9,0-1-16 7,0 3 0-7,0-1 0 8,1 0-240-8,0 0-64 7,2-5 0-7,0 0 0 9,0-2-272-9,-1 0-64 7,-1-4-16-6,-1 1 0 6,-2-1-240-7,0-4-48 8,-1-1-128-8,0-4 192 8,-1 1-192-8,0-3 128 6,-2-3-128-6,-1-1 0 8,-1-1-208-8,-1-2-144 6,1 1-32-6,-3-4 0 22,1 0-2512-20,-3-1-512 0,0-2-112-2</inkml:trace>
    </iact:actionData>
  </iact:action>
  <iact:action type="add" startTime="243604">
    <iact:property name="dataType"/>
    <iact:actionData xml:id="d206">
      <inkml:trace xmlns:inkml="http://www.w3.org/2003/InkML" xml:id="stk203" contextRef="#ctx0" brushRef="#br2">10399 9370 24879 0,'-2'0'1088'1,"1"-1"256"2,1 1-1088-3,0 0-256 5,1 0 0-5,-1 0 0 8,1 0 1840-8,0 0 304 7,2 0 64-6,1 0 16 7,2 0-816-8,2 1-176 6,1-1-16-6,1 0-16 8,2 0-672-8,0 2-128 7,0-2-16-7,0 0-16 8,2 1-368-8,-1 0 0 7,3 0 0-7,-3-1 0 20,-1 2-2080-20,-2-2-480 0,0 2-112 0</inkml:trace>
    </iact:actionData>
  </iact:action>
  <iact:action type="add" startTime="244057">
    <iact:property name="dataType"/>
    <iact:actionData xml:id="d207">
      <inkml:trace xmlns:inkml="http://www.w3.org/2003/InkML" xml:id="stk204" contextRef="#ctx0" brushRef="#br2">11079 9352 20671 0,'2'-2'912'1,"-1"2"192"-1,0 0-880 0,0 0-224 5,-1 0 0-5,0 2 0 8,1-1 1984-8,0 2 368 7,0 3 64-6,2 2 16 8,-1 4-544-9,0 1-96 6,1 3-32-6,-1 1 0 7,3 0-800-7,-2 3-176 7,2-2-16-7,0-1-16 8,0-1-480-7,0 0-80 5,1-4-32-6,-1 0 0 9,0-2-160-9,0 0 0 7,0-1 144-7,-2-3-144 10,0 0-256-10,-1-3-112 5,-1-2-16-4,0-1-16 17,-1-1-2240-18,0-2-448 0,0-1-96 0</inkml:trace>
    </iact:actionData>
  </iact:action>
  <iact:action type="add" startTime="244253">
    <iact:property name="dataType"/>
    <iact:actionData xml:id="d208">
      <inkml:trace xmlns:inkml="http://www.w3.org/2003/InkML" xml:id="stk205" contextRef="#ctx0" brushRef="#br2">11141 9350 10127 0,'4'-6'896'1,"-1"-1"-704"4,1 3-192-5,-1-1 0 7,1 3 2320-7,-1 0 432 8,3-1 96-8,3-1 16 7,5-5-1184-7,3 1-224 7,3-2-48-6,-1 1-16 8,-2 2-224-9,1 3-32 7,-3 1-16-7,-2 4 0 8,-1 1-64-8,-2 2-16 6,-1 2 0-6,-2 1 0 8,-2 0-272-8,0 2-48 6,-4 1-16-6,-1 0 0 9,-1 0-64-9,-2 1 0 7,-1-2-16-7,-3 0 0 7,-2-2 80-7,-2-2 32 8,-1 2 0-8,-1-2 0 8,-1 1-160-8,1 0-16 8,0-1-16-5,1 0 0 4,1-2-272-6,2 0-48 4,0-2-16-4,1 0 0 6,0-1-208-6,2 0 144 5,4 0-144-5,-1-1 128 4,1 1-320-5,1-3-64 7,1 2 0-7,2-2-16 20,2 1-1696-19,1-1-336-1,3-1-64 1,0 0 0 12,2-1-1296-12,0-2-256-1</inkml:trace>
    </iact:actionData>
  </iact:action>
  <iact:action type="add" startTime="244568">
    <iact:property name="dataType"/>
    <iact:actionData xml:id="d209">
      <inkml:trace xmlns:inkml="http://www.w3.org/2003/InkML" xml:id="stk206" contextRef="#ctx0" brushRef="#br2">11537 8995 18431 0,'1'0'1632'0,"-1"0"-1312"6,1 0-320-6,-1 0 0 7,0 0 2384-6,1 2 416 6,-1 1 80-7,1 3 0 8,-1 3-1152-8,1 5-256 7,-1 5-32-7,0 2-16 8,1 4-272-8,1 2-48 7,0 2-16-6,1-1 0 7,1 1-256-8,0 0-64 7,1-1-16-7,1-1 0 8,0-1-320-8,0-2-64 6,-1-3-16-6,1-4 0 9,0 2-192-9,0-2-32 7,0-2-128-7,-1-2 192 9,0-2-192-9,-2 0 0 6,-1-2 0-6,0-2 0 19,-1-3-400-18,0 0-128-1,-3-3-32 0,-1-2 0 15,0-1-2368-14,-2-2-464-1</inkml:trace>
    </iact:actionData>
  </iact:action>
  <iact:action type="add" startTime="244806">
    <iact:property name="dataType"/>
    <iact:actionData xml:id="d210">
      <inkml:trace xmlns:inkml="http://www.w3.org/2003/InkML" xml:id="stk207" contextRef="#ctx0" brushRef="#br2">11493 9328 15663 0,'2'-2'1392'3,"-1"0"-1120"-3,1 1-272 0,0-1 0 0,-1 2 2496 0,1-1 432 6,0 1 80-6,1-1 32 7,3-1-1104-7,4 0-208 7,1 0-64-7,0 0 0 9,0-1-576-9,1 3-128 7,0-1-32-7,0-2 0 8,0 3-560-8,0-1-112 6,1 1-32-6,1 1 0 20,0 1-1744-20,-1 0-336 0,1 0-80 0</inkml:trace>
    </iact:actionData>
  </iact:action>
  <iact:action type="add" startTime="244958">
    <iact:property name="dataType"/>
    <iact:actionData xml:id="d211">
      <inkml:trace xmlns:inkml="http://www.w3.org/2003/InkML" xml:id="stk208" contextRef="#ctx0" brushRef="#br2">11868 9430 26719 0,'1'0'2368'1,"1"0"-1888"4,1 1-480-5,-2-1 0 8,-1 0 2000-8,2 0 304 8,2 0 64-8,0-1 16 9,2 1-1456-9,1-2-288 5,0 1-64-5,-1-3-16 21,0 4-2032-21,0-4-384 0,0 0-96 1</inkml:trace>
    </iact:actionData>
  </iact:action>
  <iact:action type="add" startTime="245244">
    <iact:property name="dataType"/>
    <iact:actionData xml:id="d212">
      <inkml:trace xmlns:inkml="http://www.w3.org/2003/InkML" xml:id="stk209" contextRef="#ctx0" brushRef="#br2">12327 9099 31039 0,'0'2'1376'2,"-1"-2"288"-2,1 0-1344 0,0 0-320 8,0 0 0-8,0 0 0 3,0 2 848-3,1-2 112 7,0 2 0-7,0 3 16 8,1-1-784-8,1 2-192 8,0-1 0-8,-1 2 0 19,2-1-512-18,-1 3-160-1,1-2-32 0,-1 2 0 15,0 1-2320-15,-1 0-480 0,-1 2-80 0,-1 0-32 15,-1 4 1376-15,1-2 256 0,-1 0 64 0,-1 0 16 17,0-1 944-15,0-3 176-1,1 1 32-1,-1-2 16 0,0 0 2656 0,1-2 512 6,1 2 128-6,0-3 0 8,-1-2 192-6,1-1 48 4,0-1 0-5,1 0 0 6,-1 0-928-7,1-2-176 8,2 0-32-8,-1 0-16 6,2-2-928-6,0 2-176 7,2-2-32-7,0 0-16 20,-1-2-1696-17,1-1-336-3</inkml:trace>
    </iact:actionData>
  </iact:action>
  <iact:action type="add" startTime="245876">
    <iact:property name="dataType"/>
    <iact:actionData xml:id="d213">
      <inkml:trace xmlns:inkml="http://www.w3.org/2003/InkML" xml:id="stk210" contextRef="#ctx0" brushRef="#br2">12951 9039 15551 0,'-1'-6'688'2,"0"1"144"-2,-1 0-672 0,-1 3-160 3,2 1 0-3,-1 1 0 7,-1 0 2000-7,-1-1 368 7,-4-1 80-5,-2 2 16 4,-4 4-576-6,1-1-112 9,-3 3-32-9,0 5 0 6,0-2-176-6,2 6-32 7,1 1-16-7,0 2 0 8,3 2-304-8,0-1-48 7,2 1-16-7,3 0 0 8,3-2-576-7,2-1-128 6,1 3-32-7,4-4 0 8,1 2-288-8,2-4-128 7,2 0 0-7,2-1 128 8,2 0-128-5,2-3 0 5,-1-4 0-7,2 1 0 14,2-3-1472-15,0 0-160 0,0-1-32 0,-2-3-9728 10,1 0-1920-9</inkml:trace>
    </iact:actionData>
  </iact:action>
  <iact:action type="add" startTime="246127">
    <iact:property name="dataType"/>
    <iact:actionData xml:id="d214">
      <inkml:trace xmlns:inkml="http://www.w3.org/2003/InkML" xml:id="stk211" contextRef="#ctx0" brushRef="#br2">13083 9110 17503 0,'-3'0'1552'3,"2"0"-1232"2,-1 0-320-5,1 2 0 8,0 0 2240-8,-1 1 384 7,-2 1 64-7,-2 3 32 8,-2 2-1168-8,-2 3-224 7,2 1-48-7,1 1-16 9,2 1-208-9,4-1-32 8,0 0-16-7,3 0 0 6,2-1-384-7,2-1-80 6,3 0-16-4,0-2 0 6,4 1-224-8,0-3-48 4,2-1-16-4,3-3 0 9,0-1-48-8,0-2 0 4,1-2 0-5,-1-1 0 8,1-2-16-8,-1-3-16 9,-3 1 0-9,-1-1 0 9,-2 0-160-9,-1-2 192 8,-2 0-192-8,-4 0 192 8,-2-2-48-8,-2 2 0 8,-2-4 0-8,-2 5 0 4,-2-2 96 5,-3 0 16-9,-3 0 0 0,-1-1 0 8,-2 3-64-8,-1 1-16 11,0-2 0-11,-1 3 0 11,1 2-176-11,1 0 0 0,1 2 0 0,2 1 0 21,-1 2-384-21,3 0-48 0,1 1-16 0,1 1 0 14,1 0-1888-14,2 0-384 0,1 1-80 0,1-1-12272 5</inkml:trace>
    </iact:actionData>
  </iact:action>
  <iact:action type="add" startTime="246447">
    <iact:property name="dataType"/>
    <iact:actionData xml:id="d215">
      <inkml:trace xmlns:inkml="http://www.w3.org/2003/InkML" xml:id="stk212" contextRef="#ctx0" brushRef="#br2">13344 9245 20271 0,'14'4'1792'1,"-6"0"-1424"2,2-2-368-3,-2 3 0 7,-2-3 1728-7,-2 2 288 7,3 1 48-7,5 2 16 8,4 6-416-8,4 3-64 8,-1 0-32-8,-3-2 0 9,-3 1-336-9,-3-3-64 6,-3-1-16-6,-3-3 0 8,-1 1-464-7,-3 0-112 5,-2-2 0-6,0-1-16 8,-1-1-304-8,-1 1-48 6,-1-3-16-6,1 1 0 8,0-2-192-7,0 0 0 5,-1-2-144-6,-1 0 144 21,2-1-2432-21,0-2-384 0,0-1-64 0,1-1-11968 7</inkml:trace>
    </iact:actionData>
  </iact:action>
  <iact:action type="add" startTime="246682">
    <iact:property name="dataType"/>
    <iact:actionData xml:id="d216">
      <inkml:trace xmlns:inkml="http://www.w3.org/2003/InkML" xml:id="stk213" contextRef="#ctx0" brushRef="#br2">13668 9063 911 0,'-2'-1'0'4,"1"1"0"0,0 1 0-4,1-1 0 8,0 0 5632-8,-2 3 1024 7,-1 0 224-7,-1 3 32 9,-3 2-4448-9,0 3-896 7,1 2-176-7,0 3-48 10,1-1-176-10,3 0-32 5,1 1-16-5,3-2 0 9,0-1-224-9,3 0-32 6,2-2-16-6,0 2 0 8,1-2-336-8,1-2-80 7,1-2-16-7,1 0 0 8,0-3-160-8,1-1-48 8,0-2 0-8,0 1 0 9,0-4 32-9,0 1 0 7,-1-2 0-7,-1-1 0 8,0-1 80-6,-2 0 0 6,1-3 16-8,-3 1 0 4,0 0-16-3,-2-1 0 6,0-1 0-7,-3 0 0 7,0 0 64-7,-3 1 16 8,1-1 0-8,-3 0 0 8,1 0-96-8,-3 1-32 7,1-2 0-6,-1 0 0 6,0 0-144-7,0 1-128 6,0 1 144-6,1 1-144 9,-1 1 0-9,1 0 0 6,0 1 0-5,1-2 0 17,2 3-496-17,-1-1-80-1,1 1-32 1,-1 1 0 13,1 1-2384-13,1-2-464 2,1 2-112-3</inkml:trace>
    </iact:actionData>
  </iact:action>
  <iact:action type="add" startTime="247058">
    <iact:property name="dataType"/>
    <iact:actionData xml:id="d217">
      <inkml:trace xmlns:inkml="http://www.w3.org/2003/InkML" xml:id="stk214" contextRef="#ctx0" brushRef="#br2">13850 8938 15663 0,'4'0'1392'2,"0"0"-1120"4,0 0-272-6,0 2 0 8,0-1 3440-8,3 0 624 7,6 4 128-7,6 3 32 8,8 5-2080-8,1 2-416 7,0 2-64-7,0 3-32 8,-2 2-96-8,-3-1-32 7,-4 1 0-6,-2 0 0 7,-3 2-480-7,-4-2-80 5,-1-2-32-6,-3-1 0 7,-1-2-400-6,-2 1-96 6,-2-3-16-7,-2 1 0 8,-2-3-208-8,0-2-32 8,-2 1-16-8,-2-3 0 18,-2 1-656-18,-1-2-144 0,0 2-32 0,-1-4 0 15,1 0-2704-15,-2-3-560 0</inkml:trace>
    </iact:actionData>
  </iact:action>
  <iact:action type="add" startTime="249027">
    <iact:property name="dataType"/>
    <iact:actionData xml:id="d218">
      <inkml:trace xmlns:inkml="http://www.w3.org/2003/InkML" xml:id="stk215" contextRef="#ctx0" brushRef="#br2">10569 10216 3679 0,'-3'-5'320'1,"-1"-1"-320"4,1 0 0-4,0 3 0 6,1 0 3568-7,0 3 640 6,0 0 128-5,-2-1 16 6,-3 0-2000-7,-3-1-416 8,0 2-80-8,-2 3 0 8,2 1-320-8,-1 2-48 7,1 1-16-7,1 0 0 9,1 2-160-9,0-1-32 7,2 1-16-7,0 2 0 7,2 4-464-6,1-2-96 5,0 1 0-6,4-1-16 8,3 0-352-8,3 1-64 7,2-3-16-7,2 0 0 7,2 0-64-7,3-4-32 8,0-3 0-8,1 0 0 10,1-2 32-10,3-1 0 7,0-1 0-6,0-3 0 7,1-1-32-8,-3-1 0 7,0-3 0-7,-2-1 0 8,0 0-32-7,-2-3-128 5,-1 2 192-5,-2-1-64 7,-2 0 0-8,-3 0-128 9,-2-1 192-9,-2 1-64 11,-3-1 64-11,-2 1 0 0,-2 0 0 0,-2 0 0 8,0 2 80-7,-3 1 32 6,-2-2 0-7,-1 3 0 8,-1 1-160-8,-1 0-16 8,0 1-128-7,0 2 192 4,0-1-192-4,0 4 0 6,0 2-144-7,3 1 144 18,1 0-1280-9,2 1-176-9,2 0-16 0,0 0-16 8,4 1-1552-7,-1 1-304 0,1-2-64-1</inkml:trace>
    </iact:actionData>
  </iact:action>
  <iact:action type="add" startTime="249660">
    <iact:property name="dataType"/>
    <iact:actionData xml:id="d219">
      <inkml:trace xmlns:inkml="http://www.w3.org/2003/InkML" xml:id="stk216" contextRef="#ctx0" brushRef="#br2">11009 10280 1839 0,'1'-1'0'1,"-1"0"160"-1,0 0-160 0,0 1 0 5,1-2 0-5,-1 2 0 6,1 0 7104-6,2 2 1408 7,0-1 256-5,4 1 64 4,1 0-6080-6,2 0-1216 7,1 1-240-6,1 0-48 7,3 0-912-8,2-1-176 5,2 0-32-5,4 1-128 22,0-2-1696-22,2 1-448 0,2-1-96 0</inkml:trace>
    </iact:actionData>
  </iact:action>
  <iact:action type="add" startTime="250395">
    <iact:property name="dataType"/>
    <iact:actionData xml:id="d220">
      <inkml:trace xmlns:inkml="http://www.w3.org/2003/InkML" xml:id="stk217" contextRef="#ctx0" brushRef="#br2">11464 10123 16639 0,'0'-2'736'2,"0"1"160"-2,1-1-720 0,-1 2-176 5,1 0 0-5,0-1 0 6,-1 1 1984-6,2-1 352 8,3-1 80-8,0 0 16 7,3 2-768-7,1-2-128 6,2 1-48-6,1 0 0 10,1 1-416-10,1 1-96 6,0 1-16-6,-2 1 0 8,-1 0-384-8,0 1-64 6,-2 2-32-6,-2 0 0 8,-1-1-64-8,-2 4-16 7,0 0 0-7,-1 1 0 9,-2 0-64-9,-1 1-16 7,-3 2 0-7,1 0 0 8,-5-1-16-8,1 1-16 7,-2 2 0-4,-1-1 0 4,-2-1 0-6,2-2 0 5,-1-1 0-6,1 0 0 9,0-1-32-9,1-3 0 9,2 1 0-9,2-3 0 10,1 1 48-9,1-2 0-1,1-2 0 0,1 2 0 8,0-3-80-8,3 0-16 8,0 0 0-7,0-1 0 5,2 1-80-6,0-2 0 7,1 1-128-6,1-2 192 6,1 2-64-7,0-1 0 8,0-1-128-7,1 2 192 6,1-1-192-7,-2-1 0 8,2 1 0-8,-1 2 0 9,-2-2 0-9,0 2 0 11,1-2 0-11,-1 2 0 15,2 0-352-15,-1-1-160 0,-2 1-48 0,0 0 0 12,0 0-2416-12,-1-2-480 0,1 2-112 1</inkml:trace>
    </iact:actionData>
  </iact:action>
  <iact:action type="add" startTime="250769">
    <iact:property name="dataType"/>
    <iact:actionData xml:id="d221">
      <inkml:trace xmlns:inkml="http://www.w3.org/2003/InkML" xml:id="stk218" contextRef="#ctx0" brushRef="#br2">11875 10253 24879 0,'0'-2'2208'2,"0"2"-1760"2,0-2-448-4,0 2 0 7,0-1 2064-7,0 1 336 7,0-1 64-7,0 1 16 9,0-1-1376-9,0-1-272 7,1 2-48-7,0-2-16 7,1 2-768-7,1 2 0 7,1-1-144-7,2-1 16 20,1 1-1536-20,3-1-288 0,-1 0-64 2</inkml:trace>
    </iact:actionData>
  </iact:action>
  <iact:action type="add" startTime="250995">
    <iact:property name="dataType"/>
    <iact:actionData xml:id="d222">
      <inkml:trace xmlns:inkml="http://www.w3.org/2003/InkML" xml:id="stk219" contextRef="#ctx0" brushRef="#br2">12139 10063 17503 0,'-3'0'1552'1,"1"0"-1232"3,2 0-320-4,0 0 0 7,-1 0 2016-7,0 2 352 7,-2 0 64-7,-1 1 0 9,-1 2-1280-9,-1 3-272 7,1 0-48-7,0 2-16 8,1 1 80-8,0 1 0 6,1 2 16-6,1 2 0 8,0 2-192-8,0-1-32 8,1-1-16-7,1-2 0 7,2 0-96-8,0 1 0 6,2-2-16-5,1 0 0 6,1-3-160-7,1-1-16 9,0-1-16-9,2-1 0 6,2-2-144-6,1-1-32 7,1-1 0-7,0-2 0 9,1-1 32-7,1-2 0 3,1-2 0-4,-1-3 0 6,2 2 16-6,-2-3 0 5,0 0 0-6,-2-2 0 8,0 0-32-8,-1 0 0 6,-3-1 0-6,2-2 0 9,-2 2 48-9,-2 2 0 6,0 0 0-3,-3 0 0 4,-1 0 16-7,-1-1 16 9,-2 1 0-9,-2 0 0 6,1 0-32-5,-5 1-16 6,0 1 0-7,-2 0 0 7,-2 1-64-6,0 2-16 7,-2-1 0-7,0 2 0 9,-1-1-160-9,-1 4 0-1,1-1 0 0,0 1 0 8,0 0-128-7,1 1-128 5,2 2 0-5,1-1-16 18,1 0-2048-18,1 0-416-1,1 1-80 0,-1-2-13856 5</inkml:trace>
    </iact:actionData>
  </iact:action>
  <iact:action type="add" startTime="252058">
    <iact:property name="dataType"/>
    <iact:actionData xml:id="d223">
      <inkml:trace xmlns:inkml="http://www.w3.org/2003/InkML" xml:id="stk220" contextRef="#ctx0" brushRef="#br2">12838 10019 911 0,'2'0'0'1,"-1"0"0"7,-1-2 0-8,0 2 0 6,0 0 3584-6,0 0 640 7,0-1 128-7,1 0 32 8,0-1-1760-8,-2 1-336 8,0 1-80-8,-3 1-16 8,1 1-336-8,-3 0-80 8,-1 4-16-8,0 0 0 8,0-1-416-8,-1 0-96 5,-3 4-16-5,0-1 0 10,0 2-272-10,-1 1-48 6,1 0-16-6,0 1 0 7,1-2-240-7,0 0-48 7,0-1-16-7,0 0 0 9,1-2-160-9,1 2-48 9,3-1 0-9,0-3 0 6,2 1-144-5,0-3-48 6,2 1 0-6,1-1 0 5,0-1-192-4,2-2 176 3,1 1-176-5,1-1 160 7,0-1-160-7,2 1 128 8,1-2-128-8,1 2 128 8,2-1-128-8,0-1 0 7,-1 2 0-7,2-1 128 7,-2 0-128-7,3-1 0 8,0 2 0-8,0 0 0 9,-1 0 0-9,1 0 0 9,-1 0-224-9,-1 0 80 18,1 0-432-17,-1 2-64-1,0-1-32 0,-2-1 0 14,0 1-1616-14,-2-1-320 0,0 3-64 0,-3-1-7744 10,0 0-1552-9</inkml:trace>
    </iact:actionData>
  </iact:action>
  <iact:action type="add" startTime="252418">
    <iact:property name="dataType"/>
    <iact:actionData xml:id="d224">
      <inkml:trace xmlns:inkml="http://www.w3.org/2003/InkML" xml:id="stk221" contextRef="#ctx0" brushRef="#br2">12705 10281 10127 0,'-1'0'448'3,"0"0"96"-3,0 0-544 0,1 0 0 5,1 0 0-5,-1 0 0 9,0 0 4192-9,1 0 736 6,0 1 128-6,1-1 48 8,1 2-2912-8,0-2-576 7,2 2-112-7,-1-1-32 7,3 0-640-7,0 2-144 8,2-1-32-8,1-1 0 9,1 2-384-9,3 0-80 8,-1-2 0-8,0 1-16 6,1-1-176-6,-1 1 0 7,0 0 0-7,-1-2 0 20,0 0-1888-20,0 2-352 0,-1-1-80 0</inkml:trace>
    </iact:actionData>
  </iact:action>
  <iact:action type="add" startTime="252735">
    <iact:property name="dataType"/>
    <iact:actionData xml:id="d225">
      <inkml:trace xmlns:inkml="http://www.w3.org/2003/InkML" xml:id="stk222" contextRef="#ctx0" brushRef="#br2">13142 10038 12895 0,'-2'-1'576'2,"0"1"112"-1,1 0-560-1,0 0-128 3,0 0 0-2,0 1 0 6,1 0 3904-7,-1 2 768 7,-1 3 128-7,-2 0 48 7,1 3-2960-7,-1 0-592 8,-1 2-112-8,1 1-32 9,0 0-128-9,1-1-16 8,0 1-16-8,2 0 0 6,-1-1-336-4,0 1-64 4,2-2-16-6,1 0 0 7,1-3-192-6,0 0-64 7,2-1 0-8,0 0 0 6,1-2-112-6,2-1-16 8,1-1-16-8,1 0 0 7,0 1-48-7,3-3-128 8,-1 1 192-8,2-1-64 9,-1 0-128-9,2 0 192 6,-2 2-192-5,0-4 192 7,-1 2-192-8,1 0 0 7,0-1 144-6,0-2-144 8,-2 1 0-9,1 2 0 10,-1-2 0-10,-1 0-192 14,-1 2-416-14,-2-3-96 0,0 3 0 0,-1-4-16 15,0 3-2176-15,-2-1-432 0,-1 0-96 3</inkml:trace>
    </iact:actionData>
  </iact:action>
  <iact:action type="add" startTime="253066">
    <iact:property name="dataType"/>
    <iact:actionData xml:id="d226">
      <inkml:trace xmlns:inkml="http://www.w3.org/2003/InkML" xml:id="stk223" contextRef="#ctx0" brushRef="#br2">13326 9988 11055 0,'-2'-2'480'1,"1"0"112"-1,-1-1-464 0,0 3-128 5,1-1 0-5,0 1 0 7,1 0 3504-7,-2 0 672 7,-2 1 144-7,0 2 32 10,-1 1-2144-10,0 3-416 6,0 2-96-5,2 2-16 6,-1 0-272-7,2 2-64 6,2 4-16-6,-1 4 0 8,2-1-432-8,0 1-64 7,3 3-32-7,-2-1 0 8,2-1-288-8,-1-1-64 9,3 0-16-9,-1-1 0 7,0 2-240-7,1-3-64 7,-1-2 0-7,1 0 0 11,0 0-128-11,0-2-192 7,0-1 32-7,-1-1 16 19,0-1-3312-18,-3-4-640 0</inkml:trace>
    </iact:actionData>
  </iact:action>
  <iact:action type="add" startTime="255963">
    <iact:property name="dataType"/>
    <iact:actionData xml:id="d227">
      <inkml:trace xmlns:inkml="http://www.w3.org/2003/InkML" xml:id="stk224" contextRef="#ctx0" brushRef="#br2">11403 10906 14159 0,'-2'-4'624'1,"0"2"144"-1,-1 0-624 0,1 1-144 6,1 1 0-6,0 0 0 7,-1 0 1744-6,-2 1 320 5,0-1 64-6,-4 2 16 8,-1 2-240-8,0 1-48 8,-1 3-16-8,1 1 0 7,-1 2-384-7,1 2-80 7,2 1-16-7,2 2 0 8,1-1-496-7,1 0-96 7,3 3-32-8,3-4 0 7,0-2-288-7,3-1-64 6,2-1-16-6,3-1 0 9,2-2-112-9,0-1 0 7,2-2-16-6,0 0 0 6,3-2 16-6,0-4 16 6,1 1 0-7,0-2 0 6,0-1 48-6,-1-2 16 9,-1-1 0-9,1 0 0 8,-1 0-80-8,0-2 0 8,-3-2-16-7,-3 0 0 6,-2 0 0-6,-2 0 0 4,0 2 0-5,-4-3 0 9,-1 2 48-9,-2 0 16 5,-1 1 0-5,-2-3 0 8,-2 3-48-8,-1-2 0 8,-1 3 0-8,-1-1 0 7,-1 2-128-7,-1 1-128 8,-1-1 192-8,0 2-192 8,-2 3 0-8,3-1 0 6,-1 1 0-5,2 2 0 19,1 0-1024-19,0 0-272-1,2 3-48 0,0-1-16 14,3 2-2032-14,0-1-384 0</inkml:trace>
    </iact:actionData>
  </iact:action>
  <iact:action type="add" startTime="256564">
    <iact:property name="dataType"/>
    <iact:actionData xml:id="d228">
      <inkml:trace xmlns:inkml="http://www.w3.org/2003/InkML" xml:id="stk225" contextRef="#ctx0" brushRef="#br2">12169 10805 21247 0,'-1'-2'944'1,"1"1"192"-1,0 0-912 0,0 0-224 5,-1 1 0-5,0 0 0 9,-1 1 1728-9,-1-1 320 6,-1 2 48-6,-3 0 16 8,-1 0-624-7,-1 4-112 4,0-1-32-5,-2 3 0 10,1 0-432-10,-1 1-80 5,0 0-32-5,1-1 0 10,0 1-192-10,1 0-32 6,0-1-16-6,0-1 0 8,4 1-112-8,0-2-32 7,0 1 0-7,2-3 0 9,3 0-208-7,1 2-32 3,1-3-16-5,3 0 0 8,-3 0-160-8,3 0 160 5,0-3-160-5,2 1 160 8,0 0-160-8,1 0 160 9,1-1-160-9,1 0 160 10,-1 0-160-10,2 0 128 6,-1 1-128-5,2-2 128 5,0 1-128-6,0 0 0 7,0 1 0-7,1-1 128 8,0 0-128-7,-2 2 0 7,-1-1-160-7,0-1 160 18,-1 1-752-19,-1-1-48 0,-1 2-16 0,-1-1 0 12,-2 1-2528-5,-1-2-512-7</inkml:trace>
    </iact:actionData>
  </iact:action>
  <iact:action type="add" startTime="256864">
    <iact:property name="dataType"/>
    <iact:actionData xml:id="d229">
      <inkml:trace xmlns:inkml="http://www.w3.org/2003/InkML" xml:id="stk226" contextRef="#ctx0" brushRef="#br2">12048 11039 21183 0,'2'0'1888'2,"-2"0"-1504"3,1 0-384-5,0 0 0 8,-1 0 1792-8,1 0 304 6,1 0 48-5,1 0 16 6,1 2-1040-6,1-1-208 5,2-1-32-6,0 0-16 8,2 0-512-8,1-1-96 6,0 1-32-5,0 0 0 7,3 0-224-8,-1-2 128 7,2 4-128-7,0-4 0 10,0 2 0-10,0 0-192 6,0-1 16-6,0 1 0 18,1 1-1744-17,-2-1-368-1,0-1-64 0</inkml:trace>
    </iact:actionData>
  </iact:action>
  <iact:action type="add" startTime="257121">
    <iact:property name="dataType"/>
    <iact:actionData xml:id="d230">
      <inkml:trace xmlns:inkml="http://www.w3.org/2003/InkML" xml:id="stk227" contextRef="#ctx0" brushRef="#br2">12569 10829 22399 0,'2'-3'992'1,"-1"2"208"-1,0-1-960 8,0 2-240-7,0-1 0-1,0 1 0 3,0 0 1024-3,1 1 176 6,1-1 16-6,-1 2 16 8,1 2-192-8,-1 0-32 7,-1 2-16-7,0 2 0 8,0 1 16-8,-1 1 0 8,-1 1 0-8,0-2 0 7,0 3-144-5,0-2-32 4,0 0 0-5,-1 2 0 6,0-2-208-7,1 1-48 7,-1-1-16-7,0 2 0 7,1-3-160-7,0-1-16 7,1 1-16-7,0-3 0 8,0-1-64-8,2 0-16 8,-1-3 0-8,2 3 0 7,-1-4-64-6,2 1-16 7,0-1 0-8,1-1 0 7,2 0-64-7,1-1-16 7,1-1 0-7,0 1 0 7,2 1-128-7,0-3 192 10,3 1-192-10,0 1 192 7,1 0-192-7,-1 1 0 6,-1-1 0-6,0 0 128 9,-1 1-272-9,2-1-64 7,-1-1-16-7,0 2 0 20,-2-1-1456-19,-2 1-304-1,0-1-48 0,-1 1-9264 9,-2-2-1856-9</inkml:trace>
    </iact:actionData>
  </iact:action>
  <iact:action type="add" startTime="257477">
    <iact:property name="dataType"/>
    <iact:actionData xml:id="d231">
      <inkml:trace xmlns:inkml="http://www.w3.org/2003/InkML" xml:id="stk228" contextRef="#ctx0" brushRef="#br2">12781 10757 12895 0,'-1'-3'1152'3,"1"1"-928"3,0 2-224-5,0-1 0 5,0 1 2896-6,0-1 544 7,0-1 96-7,-2-1 32 8,1 1-1712-8,-1-2-352 7,0 3-64-7,1 0-16 8,0 1-144-8,-1 1-48 7,1 2 0-7,1 1 0 10,-1 3-272-10,1 4-48 6,-1 0-16-5,1 4 0 6,0 2-96-6,1 2-32 4,1 2 0-4,1 1 0 6,-2 1-80-7,2 0-32 7,0 1 0-7,-1-1 0 9,2 0-208-9,-1 2-64 7,2-2 0-7,-2-3 0 8,1-4-208-8,0 1-48 7,0-1-128-7,1 0 192 21,-1-3-1296-20,-1 0-272-1,-1 0-48 0</inkml:trace>
    </iact:actionData>
  </iact:action>
  <iact:action type="remove" startTime="265797">
    <iact:property name="style" value="instant"/>
    <iact:actionData xml:id="d232" ref="#d201"/>
  </iact:action>
  <iact:action type="add" startTime="265826">
    <iact:property name="dataType" value="strokeEraser"/>
    <iact:actionData xml:id="d233">
      <inkml:trace xmlns:inkml="http://www.w3.org/2003/InkML" xml:id="stk229" contextRef="#ctx0" brushRef="#br1">19930 9443 40447 0,'-18'-7'0'32,"18"7"0"-32,0 0 0 0,-25-4 0 1,25 4 0-1,0 0 0 0,-18-2 0 1,18 2 0-1,0 0 0 0,0 0 0 0,-25 12 0 0</inkml:trace>
    </iact:actionData>
  </iact:action>
  <iact:action type="add" startTime="269568">
    <iact:property name="dataType"/>
    <iact:actionData xml:id="d234">
      <inkml:trace xmlns:inkml="http://www.w3.org/2003/InkML" xml:id="stk230" contextRef="#ctx0" brushRef="#br2">15113 3864 911 0,'-1'0'0'1,"-1"0"0"4,1 0 0-5,0 0 0 7,0 0 1856-7,1 0 272 6,-1 0 64-6,-1-1 16 11,-1-1-800-11,0 2-176 4,-1-1-16-4,1-1-16 8,0 1-272-8,0 1-48 6,-1 0-16-6,2 0 0 8,0 0-80-8,-1 0-16 9,2 0 0-9,-1 0 0 7,0 0 16-7,0 0 0 7,1-1 0-7,0 1 0 10,0 0-16-10,1 0-16 5,0 0 0-5,0 0 0 7,0 0-112-7,0 1 0 7,0-1-16-7,1 0 0 9,0-1-192-9,1 1-48 6,0 0 0-6,1 0 0 8,1 0 32-8,0 0 0 8,2 0 0-8,1 0 0 10,1-1-96-10,1 1-32 5,0 1 0-5,-2-1 0 9,0 0-96-9,2 0 0 9,1-1-16-9,0 0 0 6,2 1-32-5,2-2 0 7,-1 1 0-8,1 1 0 8,3 0 32-7,0 0 0 6,0 0 0-7,0 0 0 8,1 0-48-8,0 0-128 12,0-1 192-12,2 1-64 0,-2 1-128 0,-1-1 160 8,0 1-160-7,0-1 160 5,3 0-160 2,-1 0 0-8,1-1 144 0,-1 0-144 7,2-1 0-7,0 1 0 8,2-1 0-8,-1 0 0 8,2 2 0-7,-2-2 144 13,1 2-144-14,-1 2 0 0,-1-2 128 0,-1 2-128 7,0-2 0-7,0-2 0 8,2 2 144-7,-1-2-144 7,-3 2 0-8,1 0 144 7,2 0-144-7,1-2 0 4,1 2 144-3,-1 0-144 7,2 0 0-7,-1 0 128 6,1 0-128-7,-2 0 0 9,1 0 0-9,-1 0 0 10,-2-1 0-8,0-1 0-2,-1 2 0 0,0-1 0 8,2 1 0-8,0 0 128 9,0-1-128-9,1 1 0 8,1-2 0-7,-2 2 0 5,1-1 0-6,-1 1 0 8,-1-1 0-8,0-1 0 6,-1 2 0-5,1-2 0 4,-1-1 0-5,-1 3 0 9,1-2 0-9,1 0 0 6,-2 1 0-6,1-1 128 9,-1 1-128-9,1 0 0 7,2-1 0-7,-1 0 0 9,3 2 0-9,-2 0 128 7,0 0-128-6,0 0 0 6,1 0 0-7,-2 0 128 6,0 0-128 3,-2 0 0-8,0 0 0-1,2 0 0 8,0 0 0-7,-1 0 0 9,1 0 0-9,0 0 128 0,0 0-128-1,0 0 0 8,2 0 0-7,-1 0 0 6,1 2 0-7,-2-2 0 7,1 2 0-7,-1-1 0 8,2 0 0-7,-2-1 128 4,-1 0-128-5,0 0 0 7,-1 2 0-5,0-2 0 4,0 0 0-3,0 1 0 2,1-1 0-4,0-1 128 7,0 1-128-8,2 0 0 10,1 1 0-7,1-1 0-3,-1 0 0 0,1 0 0 7,1 0 0-7,-2 0 0 8,0 0 0-7,-2-1 0 6,-1 1 0-6,0-2 0 6,-1 2 0-6,1 0 0 6,2 0 0-6,-1 0 0 5,1-1 0-5,-1 1 0 6,1 1 0-6,0-1 0 6,2 2 0-7,-1-2 128 11,0 0-128-8,-2 1 0-3,1-1 0 0,1 0 0 8,0 0 0-7,0 0 0 6,0 0 0-7,0 0 0 8,0 0 0-8,0 0 0 5,1 0 0-5,0 0 0 8,1 0 0 2,1 2 0-9,-1-2 0-1,-1 0 0 12,0 2 0-12,0-2 128 0,0 0-128 0,-2 0 0 7,0 0 0-7,0 0 0 8,2 0 0-8,-1 0 0 7,1 0 0-6,1 0 0 6,0 3 0-6,0-2 0 6,3 0 0-7,-1 1 0 6,-1-1 0-6,2 0 0 8,-1-1 0 1,-2 2 0-8,-1-2 0-1,0 0 0 7,4 1 0-7,-2-1 0 7,1 1 0-7,-1-1 0 7,2 3 0-6,1-3 0 4,-1 2 0-5,1 0 0 8,0-2 0-8,-1 2 0 8,-1-2 0-8,0 0 0 8,2 0 0-8,-1 0 0 7,-1 2 0-7,1-2 0 9,-1-2 0-9,2 2 0 7,3 2 0-7,0-2 0 9,-2 0 0-9,0 0 0 7,-1 1 0-6,0 1 0 8,1-1 0-7,-1-1 0-2,-2 0 0 1,0-1 0 6,0 1 0-7,2-2 0 8,1 4 0-7,0-2 0 5,-1 0 0-5,0 0 0 6,-3 0 0-7,1 1 0 8,0 0 0-8,1 1 0 7,0-1 0-6,-1-2 0 7,-1-1 0-8,1 2 0 6,1 0 0-6,0 0 0 6,0 0 0-6,0 0 0 8,0 0 0-8,-1 0 128 7,1 2-128-7,-1-2 0 9,-1 1 0-9,1-1 0 7,0 0 0-6,0-1 0 6,-2-1 0-6,3 2 0 7,2 0 0-7,0 0 0 6,-2 0 0-6,-2 0 0 7,-1 0 0-5,1 0 0-3,-1 3 0 0,2-3 0 7,-1 1 0-7,-1-1 0 9,0 0 0-9,0-1 0 7,2 0 0-6,0 1 128 5,1 0-128-6,-1 0 0 8,-1 1 0-8,1 0 0 9,-3 0 0-9,0-1 0 10,-1 2 0-10,1-1 128 7,1-1-128-7,-2 0 0 3,1-1 0-3,0 1 0 8,-1 0 0-8,2-1 0 6,1 2 0-6,0-1 0 9,-2 1 0-9,0 0 0 6,-1-1 0-6,1 2 0 8,0-1 0-8,-1 0 0 10,3-1 0-9,-3 0 128 5,0-1-128-6,0 1 0 7,1 0 0-5,0 0 128 5,3 0-128-7,-1 0 0 10,-1 0 0-10,1 0 0 11,-2 1 0-11,1-1 128 0,-2 0-128 0,1 0 0 8,1-1 0-8,-1 1 0 8,0 0 0-7,0 0 128 6,0 0-128-7,0 0 0 9,1-1 0-9,1-1 0 11,-1 4 0-10,-1-2 0-1,0 0 128 0,0 0-128 7,0-2 0-7,0 2 0 7,0 0 0-6,0 0 128 7,1 0-128-8,-2-1 0 6,1 1 128-6,-1-1-128 9,1 1 0-9,0 0 0 6,2 0 0-5,0-1 128 7,-1 1-128-8,-1 0 0 6,0-1 0-5,-2 1 128 7,2 0-128-7,0 0 0 7,0 1 0-7,0-2 0 3,-1 1 0-3,-1-2 0 9,0 1 0-10,1-1 0 10,2 2 0-8,-2 0 128-2,2 0-128 0,-1 0 0 7,0 0 0-6,-1 0 0 6,1 0 0-6,-1 0 0 5,0 0 0-5,1 2 0 4,1-2 0-3,1-2 128 5,-1 2-128-6,0 0 0 7,1-1 0-7,0 0 0 5,0 1 0-6,-3 0 0 8,3 0 0-8,-4 0 0 9,0 0 0-9,-1 0 128 13,0 1-128-13,1 0 0 0,-1-1 0 0,0 2 0 7,1-2 0-6,0 0 128 6,0-2-128-7,0 2 0 7,0 0 0-6,1 0 0 6,0 0 0-7,-1 0 144 9,0 0-144-9,-2 0 0 6,0-1 160-5,-1 1-160 5,1 0 128-6,0 0-128 8,-1 1 160-8,2-1-160 9,-1 0 192-8,0 0-192 11,-1-1 192-12,1 1-192 0,1-1 192 0,1 1-192 8,-1-2 192-7,0 2-192 7,0 0 192-8,-1 0-192 6,-1 0 176-6,-2 0-176 8,1 0 160-6,-1 0-160 5,1 2 192-7,-1-2-48 9,1 1-16-9,0 0 0 11,-1-1-128-11,1 3 192 0,-1-1-192 0,1-2 192 8,0 0-192-7,-1 0 0 6,2 0 144-6,-2-1-144 6,2 1 0-7,1-1 128 8,-1 1-128-8,0 0 0 8,-4 0 0-8,2 0 0 3,0 0 0 0,-1 0 0 4,1-1 0-7,-2 1 128 9,1 1-128-9,-1 0 0 10,-1-1 0-7,1 1 128-3,-1-1-128 0,-1 1 0 8,0-1 0-8,0 1 0 8,-3 0 0-8,1-1 128 7,-4 1-128-6,-1-1 0 7,-1 0 0-8,-3 0 128 6,-1 0-384-6,0 0-80 7,-3 0-16-7,-3 2-11360 16,-4 0-2288-16</inkml:trace>
    </iact:actionData>
  </iact:action>
  <iact:action type="add" startTime="271863">
    <iact:property name="dataType"/>
    <iact:actionData xml:id="d235">
      <inkml:trace xmlns:inkml="http://www.w3.org/2003/InkML" xml:id="stk231" contextRef="#ctx0" brushRef="#br2">15079 4386 4607 0,'-1'-2'192'2,"0"2"64"-2,0-2-256 0,-1 0 0 5,1 1 0-5,1 1 0 6,-1-1 2880-6,1 0 544 7,0 1 96-7,0-2 32 8,-1 1-1792-8,1-2-352 7,1 0-80-7,0 1-16 10,0-2 0-10,1 2 0 7,1 0 0-7,0-1 0 8,2 2-400-8,1 1-80 7,3-3 0-7,-1 2-16 6,2 0-304-6,-1 0-64 7,2 1-16-7,0 0 0 8,3 1-80-8,2-1-16 9,-1 2 0-9,3 0 0 10,1 0-64-10,2 0-16 7,1 1 0-7,0-2 0 6,2 0-32-6,-1 1-16 8,0-2 0-8,2 0 0 7,-2 0 0-6,2 2 0 5,2-1 0-5,0-1 0 7,3 1-32-8,1 2-16 9,2-1 0-8,1 0 0 11,1 0 0-12,-1 0 0 0,-1-3 0 0,0 0 0 8,1 1 0-8,3 0 0 8,2 0 0-8,1 1 0 5,3 1-160-5,-2-2 160 9,1 0-160-9,1-1 160 7,0 0-32-7,-2 0-128 9,-1 1 192-9,2 1-64 7,3 1 0-6,0-2-128 7,-1 0 192-7,-1 0-64 11,3-2-128-12,0 1 192 0,0-1-192 0,2 2 192 8,2 0-64-7,0-1-128 6,0 0 192-7,0-2-64 7,-1 0-128-6,1 2 0 4,2 1 144-5,-2-2-144 9,1-1 0-9,-3 2 128 8,-4-2-128-8,3 0 0 8,4 3 128-8,-1-3-128 7,-1 3 160-7,-1-1-160 8,-1-1 176-8,0 0-176 5,0 0 192-5,1 0-192 8,-1 2 176-8,1-1-176 8,-1 0 160-8,1 1-160 7,-1-3 128-6,-1 1-128 7,1 0 0-8,1 2 0 8,1 2 128-8,-1-2-128 5,0 0 0-5,0 0 0 9,3 0 0-9,0 0 0 6,4 3 0-6,-4-3 0 8,0 2 0-8,0-2 0 7,0 0 0-6,0 1 0 7,-1 0 0-8,0 1 128 6,2 0-128-6,-1-1 0 8,-2-1 0-7,2 0 0 7,2 0 0-8,1 1 0 8,1 2 0-8,-3 0 0 6,-4-3 0-6,2 0 0 7,2 1 0-6,2-1 0 6,-1 3 0-6,-1 0 0 4,-2 0 0-4,1-3 0 6,0 0 0-7,2 2 0 8,1-1 0-8,-1 0 0 7,-3 2 0-6,0-1 0 7,0-1 0-8,0-1 128 7,4 1-128-6,0 2 0 6,-2 0 0-7,-4 0 0 6,-3-3 0-5,2 0 0 6,3 3 0-7,1-2 0 6,2 1 0-6,-2 1 0 8,-1-1 0-7,-1-2 0 6,-1 2 0-6,2-2 0 7,2 0 0-8,-2 2 0 6,2 0 128-6,-3 0-128 9,-3-1 0-9,1-1 0 6,3-1 0-5,2 1 0 6,-1-2 0-4,-1 5 0 9,-2-1 0-11,-2-2 0-1,-2 0 0 0,4 0 128 7,1 0-128-7,1 0 0 9,0 2 0-8,-2-2 128 7,-2 0-128-7,-2 0 0 9,2 0 0-9,1-2 128-1,-1 2-128 0,-1 0 0 7,0 2 0-6,-3-2 0 6,-4 0 128-6,0 0-128 7,2-2 0-8,0 2 0 7,1-2 128-6,0 2-128 6,-2 2 0-7,-1-2 0 7,-3 2 0-6,-2-4 0 6,-1 2 128-7,2-2-128 7,3 1 0-7,-1-1 0 7,-1 2 0-6,0-1 0 6,0 1 0-7,-2 0 0 7,-3-1 128-7,0-1-128 6,-1 0 0 3,3 0 0-8,1 2 0-1,0-2 0 7,1-1 0-6,-1 3 0 8,0 0 0-9,0 0 128 4,-3-1-128-4,-2-2 0 8,0 2 0-8,1-2 0 8,0 2 0-8,2-3 0 7,0 3 0-6,1 0 0 6,-1-1 0-7,-1 2 0 8,3 0 0-8,-4 0 0 8,-3 0 0-7,0 0 0 7,0-3 0-4,0 2 0-4,2 1 0 0,-1-3 0 7,0 3 0-6,-1 0 0 7,-1 0 0-7,0 0 0 6,0 2 0-7,0-1 128 7,-4-1-128-6,-1 0 0 6,0 0 0-7,-2 0 0 8,-1-3 128-8,0 3-128 6,0 0 0-6,0 0 0 11,-1-2 0-9,0 2 0-1,-1 2 0-1,-2-2 0 8,0 2 0-8,-2-2 0 7,0 1-192-7,-3-1-64 8,-2 0-32-7,0 1 0 17,-3-1-1232-17,-1 0-240-1,-2 2-48 0,-1-2-16 14,-1 0-1232-14,-3 0-240 1</inkml:trace>
    </iact:actionData>
  </iact:action>
  <iact:action type="add" startTime="273394">
    <iact:property name="dataType"/>
    <iact:actionData xml:id="d236">
      <inkml:trace xmlns:inkml="http://www.w3.org/2003/InkML" xml:id="stk232" contextRef="#ctx0" brushRef="#br2">15050 4863 8287 0,'-2'0'736'1,"0"0"-592"4,1 0-144-5,0 0 0 7,1 0 2624-7,0 0 480 8,0 0 96-8,1 0 32 8,0 1-1744-7,0 0-336 5,2 1-80-6,1 0-16 9,2 0-240-9,2 0-48 6,1-1-16-6,2 2 0 9,2-2-80-9,2-1-16 5,3 2 0-5,3-1 0 8,4-1-176-7,4-3-32 7,5 3-16-7,0 0 0 6,3 0-48-6,1-1-16 6,3 1 0-7,0-3 0 10,0 2 16-10,3-2 16 8,4 2 0-7,2-3 0 10,2 3-16-10,-3-2 0-1,-1 0 0 0,1 1 0 8,5-2-80-8,1 2-32 8,3 2 0-8,0-2 0 8,3-1-64-8,0 2-16 8,0-2 0-8,-1 1 0 8,2 0-32-5,1 1-16-3,1-1 0 0,0 0 0 8,2 0-144-7,-1 2 160 6,1-2-160-6,-2 2 160 6,1-3-160-7,1 3 128 7,1 0-128-6,0-2 128 6,0 2-128-7,-2 0 128 9,-1 0-128-9,2 0 128 7,0 0-128-6,-2 0 192 6,0 0-192-6,2 0 192 6,3 2-64-7,0 0 0 7,-1-2 0-6,-2 0 0 2,2 1-128 5,-1-1 128-7,-1 2-128-1,0 0 128 10,0-2-128-9,3 3 0 7,1-1 0-8,-3-1 128 10,-3 2-128-9,0 1 0-1,3-1 144 0,-1 1-144 8,-2 2 0-8,-2-1 0 9,-2-3 0-9,1 3 128 8,1-1-128-7,1 0 0 10,-1-1 0-11,-4 0 128 0,0 3-128 0,1-2 0 8,3 0 0-8,-2 1 0 8,-2 1 0-7,-1-3 0 8,-1-1 0-9,4 0 0 5,4 0 0-4,-4 0 0 4,-3 1 0-5,-1-3 0 9,1 2 0-9,3-2 0 7,3 2 0-7,-3-2 128 8,-4 2-128-8,2-4 0 8,1 2 0-8,1 0 0 7,2-1 0-6,-4 1 128 5,-7 0-128-6,2-1 0 9,3-1 0-9,1 2 0 6,0-1 0-5,-3 1 128 8,-5-2-128-8,0 0 0 6,0-2 0-7,1 2 0 12,3 2 0-12,-2-1 128 0,0-1-128 0,-3-1 0 8,-1 0 0-8,-1 1 0 7,-1-1 0-7,3-1 0 6,3 3 0 3,-2-2 0-8,-3 0 0-1,-4 1 0 9,1 1 0-8,1 0 0 5,1-1 0-6,3-1 128 9,0-1-128-5,-1 3 0-4,-2 0 0 0,1-1 0 7,1 1 0-6,-4 0 0 6,-2 0 0-7,2-1 0 8,3 0 0-7,4 2 0 3,1-2 0-4,-1-1 0 9,0 2 0-1,-2 1 0-7,0-1 0-1,-2-1 0 9,-2 2 0-9,-1-2 0 12,1 1 0-12,-1 0 0 1,2 1 0-1,-1 0 0 7,1 0 0-7,-3-2 128 7,-1 2-128-7,-2 0 0 6,1-1 0-5,-2-1 128 8,-2 1-128-9,0 1 0 8,0-3 0-6,-3 3 0 9,0-2 0-10,-3 0 144-1,1 0-144 0,-4-1 0 8,0 1 128-8,-3 0-128 7,1-3 0-6,-3 3 0 7,0-1 144-7,-3 0-144 7,0 0 0-7,-3 1 144 10,1-2-144-11,0 1 0 0,0 2 0 0,-1-2 128 9,-2 2-128-8,0-2 0 7,-2 2 0-7,-1-3 0 2,-1 4 0-3,0-1 0 7,-1 0-224-6,-1 1 80 18,-1 0-1840-14,-1 0-352-3</inkml:trace>
    </iact:actionData>
  </iact:action>
  <iact:action type="add" startTime="274982">
    <iact:property name="dataType"/>
    <iact:actionData xml:id="d237">
      <inkml:trace xmlns:inkml="http://www.w3.org/2003/InkML" xml:id="stk233" contextRef="#ctx0" brushRef="#br2">15126 5288 911 0,'-5'-1'0'4,"0"0"0"-4,-1 0 0 1,-1 0 0 3,1-1 0-4,1 0 0 8,1 2 3056-8,1 0 528 6,0 0 96-5,-1-1 32 7,-2 0-1984-7,-3-1-384 6,-1 1-64-7,1-1-32 7,1 1 208-6,0 1 32 6,2 0 16-7,1 0 0 8,0 0-240-8,1 0-48 7,0 1-16-6,1-1 0 5,0 2-304-6,3-1-48 6,-1 1-16-5,1-1 0 6,0 0-272-6,1 2-64 6,-1-1-16-7,3-1 0 9,0 1-80-9,1-1-16 8,1 2 0-8,2-2 0 7,1 2 48-6,1-2 0 5,1 0 0-6,2 1 0 9,1-2 16-7,1 0 16 4,0 0 0-5,0 0 0 6,2 0-160-6,2 2-48 7,0-2 0-8,0 2 0 8,2-1-64-8,0-1-32 12,1 1 0-12,1-1 0 0,1 0-32 0,0 0 0 7,2 0 0-6,2 0 0 6,0 0-128-6,1 0 192 5,-2 0-192-5,1 2 192 6,1-2-64 2,1 1-128-9,3-1 192 0,0 0-64 8,-2 2-128-8,1-2 0 9,2 0 144-9,-1 2-144 7,3-2 176-6,-2 0-48 10,-1 0 0-10,-1 0 0-1,3 0 0 0,0 0 0 6,1 2 0-6,0-2 0 8,1 3-128-6,2-3 128 6,2 2-128-8,0-2 128 5,-4 0-128-3,1 2 0 4,1 0 0-6,-1-1 0 7,1 1 0-6,-1-2 0 5,3 0 128-6,-1 0-128 8,-2 0 0-7,3 1 0 6,0 1 0-6,1-1 128 6,0 2-128-7,0-2 0 8,0-1 0-8,2 0 128 6,1 0-128-5,-1 2 0 6,-2-1 0-6,1 1 128 5,1 0-128 3,0 0 0-8,1-2 144-1,1 0-144 6,-3 0 0-6,-1 2 0 5,1-1 0-4,0-1 0 7,1 1 0-8,0 1 128 6,2-4-128-5,-1 2 0 7,1-1 0-8,-2 1 144 8,1 0-144-7,0 0 0 7,0 0 160-8,1 0-160 8,2-3 128-8,1 1-128 4,-3 0 160 4,0 0-160-7,2 2 192-1,0-1-192 8,-1 1 176-8,4-3-176 8,1-1 160-8,-2 1-160 6,-1 3 192-6,-1-2-64 7,-1 1-128-7,1-1 192 8,2 1-64-7,0-2-128 6,2 2 176-7,-2-3-176 8,-4 4 192-8,0 0-192 8,-1-2 192-7,1 0-192 5,3 2 176-5,1-3-176 4,-3 3 160-5,1-1-160 9,1 2 144-8,-1-1-144 8,-1 0 128-9,0 0-128 6,3 0 0-5,-2 0 0 7,-3 0 128-8,0 0-128 12,2 2 0-11,-1-1 0-1,-3 1 0 0,2-2 0 7,1 2 0-6,2-2 0 4,-3 0 0-5,0 2 0 8,-1 1 0-6,0-1 0 4,-1-1 0-5,1 0 0 7,4 1 0-7,1-1 0 10,-4 1 0-10,0-1 0-1,1 2 0 0,-2-1 0 7,2-1 0-6,0-1 0 5,2 1 0-6,-2-1 0 8,-1 3 0-7,-1-1 0 6,-1 0 0-7,0 0 0 7,-1-2 0-5,0 0 0 7,1 0 0-9,-1 0 0 8,-1 2 0-8,0-1 0 11,-1 0 0-11,0 2 0 0,0-3 128 0,1-1-128 8,2-1 0-8,-2 2 0 7,-1 0 0 7,0 0 0-13,0 0 0-1,-1 0 0 0,-2 0 0 0,1-1 0 8,1 0 0-8,1-1 0 6,2 0 0-6,-1 1 0 8,-1 0 0-8,-1 1 0 8,-3 0 128-7,-1-2-128 5,-1 2 0-5,1-3 0 6,4 2 0-7,-1-2 0 8,0 2 0-8,-1 0 0 5,-1 1 0-5,-1-1 0 9,-2 0 0-9,0 1 0 8,0 0 0-8,0-2 0 8,2 1 0-7,2-1 0 5,0 2 128-5,1-1-128 6,-3 1 0-6,-1 0 0 5,-2-1 0-5,1 1 0 6,-1-2 0-7,0 2 0 9,2-3 0-8,2 1 0 3,2 2 0-4,0 0 0 7,-2-2 128-7,-1 2-128 9,-2 0 0-9,-2 0 0 7,0 0 0-7,0 0 0 7,1 0 0-6,1 0 0 7,3 0 128-7,-1 0-128 4,-2 0 0-5,1 0 0 8,-3 0 0-7,-2 0 0 6,-3 2 0-6,-1-2 0 5,1 0 0-6,1 0 0 7,1 0 0-7,0 0 0 7,1 0 0-7,1 0 0 9,-2 0 0-9,-1 0 0 7,0 0 0-7,0 0 0 8,0 0 0-8,-1 2 0 8,-1-2 0-8,-2 0 0 7,1 0 0 1,0 0 0-7,0 0 0-1,0 0 0 7,-1 0 0-6,0 0 0 8,-2 0 0-9,2 0 0 10,-3 0 0-9,-2 0 0-1,1 0 0 0,0 0 0 8,-2-2 128-7,0 2-128 6,-1 0 0-7,0 0 128 8,-1 0-128-8,2-2 0 9,2 2 0-9,-2 0 0 4,2-2 0-4,-1 1 0 7,0-1 0-6,0 2 0 7,0-1 0-8,0 1 0 8,0-1 128-8,-1 1-128 7,2 0 0-6,1 0 0 7,-1 0 0-8,0 0 0 8,-1 0 0-8,0 1 0 7,-3-1 0-6,0 1 0 6,0-1 0-7,-2 0 0 4,2 3 0-3,-4-1 0 7,0 0 0-6,-3-2 0 4,-1 0 0-6,-2 0 0 20,-1 0-640-20,-3 2-144 0,-2-2-48 0,-4 3 0 13,-4-1-2432-5,-5 0-480-7</inkml:trace>
    </iact:actionData>
  </iact:action>
  <iact:action type="add" startTime="276802">
    <iact:property name="dataType"/>
    <iact:actionData xml:id="d238">
      <inkml:trace xmlns:inkml="http://www.w3.org/2003/InkML" xml:id="stk234" contextRef="#ctx0" brushRef="#br2">14894 5832 4607 0,'-4'-1'400'2,"0"-2"-400"-2,0 0 0 0,1 1 0 0,0 0 2576 0,-1-1 432 4,1 2 96-3,2 1 16 5,0-1-1008-6,1 0-192 7,-1-2-32-7,-1 2-16 8,0-2-272-8,2 0-48 8,0 1-16-8,3-2 0 8,0 3-464-8,0-1-112 8,3 1 0-8,1 1-16 7,2 0-288-7,1 0-48 7,3 0-16-7,-1 0 0 7,2 1-144-6,1-1-16 5,4 0-16-6,1 0 0 9,0 2-160-8,3-1-48 8,-1-1 0-9,3-1 0 7,-1 2-16-7,1-1 0 8,1 0 0-8,2 0 0 6,2 0 128-5,0 0 0 6,-1 2 16-6,2-2 0 6,2 0-32-7,1-2-16 9,3 2 0-8,-2 0 0 8,-2 0-80-6,1 2-16-3,4-2 0 0,0 2 0 8,0-2-64-8,0 3-128 7,1-1 176-7,1 0-176 7,-4-2 144-7,2 2-144 8,-3-2 0-7,4 3 144 6,1-1-144-6,0 1 0 6,-1-2 0-6,1 1 128 6,1-2-128-6,-1 0 0 5,2 2 0-6,0 0 128 10,2 1-128-7,-2-2 0-2,-2 2 0-1,0-3 128 8,0 3-128-8,1-3 128 8,-3 1-128-7,2 2 128 5,3-1-128-5,-2-1 128 5,-1 2-128-5,0-1 128 6,1-1-128-7,0-1 0 7,2 1 0-7,1 0 128 7,-1 0-128-6,1-1 128 6,-1 1-128-7,1-2 128 7,0 0-128-7,1-1 192 7,0 2-192-7,3-2 192 8,3 1-64-8,-2-1-128 8,-2 2 192-8,2-1-64 8,3 0-128-8,-2-1 160 7,0 1-160-6,1-1 160 6,-1 2-160-7,2-1 128 8,-2 1-128-8,2-1 128 8,-2-3-128-7,2 2 0 8,2 2 144-6,-3 0-144-3,-3-2 128 0,3 1-128 7,2-1 128-7,2 0-128 8,1 4 0-8,-1-2 144 6,-1 0-144-6,0-2 0 9,1 2 128-8,0 0-128 6,0 0 0-7,-2 0 0 8,0 0 0-7,0 2 0 7,0-2 0-7,2 0 0 5,2 0 0-5,-2 0 0 6,0 3 128-7,-3-1-128 7,-4-2 0-7,2 0 0 9,3 0 0-9,-1 2 0 10,0 2 0-9,-4-2 0-1,-3 0 0 0,-1-1 0 9,2 2 0-9,1-2 0 7,2 2 0-7,-2-1 0 7,-1 0 0-7,-5 0 0 8,-4 1 0-8,2-2 0 7,2 1 128-6,2-1-128 6,1 1 0-6,-1 0 0 8,-1 0 0-9,-3 1 0 9,-1-2 0-7,-1 2 0-2,3-3 128 0,0 3-128 7,1-2 0-7,1-1 0 9,-1 3 0-8,-1-1 0 5,-2-2 0-6,-1 2 0 8,-1-2 0-8,2-2 0 7,2 2 0-7,0 0 0 8,2 0 128-8,-1 0-128 9,-1 0 0-9,-1 0 0 10,-2 0 0-10,2-2 0 10,4-1 0-9,-1 3 0-1,1-2 128 0,1 0-128 7,0 1 0-6,-1-1 0 6,-2 1 0-6,1-2 0 6,1 0 0-7,1 0 0 7,-2 2 0-5,0-2 0 4,1 2 0-6,-1-1 0 7,-4 1 0-6,1-1 0 6,2 0 0-7,1-2 0 6,1 3 0-6,2-2 0 7,-2 3 0-7,-3-1 0 8,-3-1 0-8,1 0 0 8,3-2 0-8,2 2 0 8,1-1 128-7,0-1-128 6,1 4 0-7,-4-2 0 8,-5 0 0-7,1 0 0 5,0-1 0-6,2-1 0 7,1 1 0-6,0-1 0 6,-2 2 0-6,-2 0 0 8,-3-1 0-8,-2 2 0 11,-3-2 0-12,0-1 0 1,1-1 128-1,0 3-128 6,2-3 0-6,1 2 0 7,-1 0 128-7,0 1-128 7,2-1 144 3,-4 1-144-10,-2 1 144 0,-1 0-144 8,-2-1 128-7,1-1-128 4,1 0 128-5,1 0-128 7,0 1 128-6,0-1-128 5,-2 1 0-5,2 2 0 6,-1-1 128-7,1 1-128 6,-2 0 0-5,-1 0 0 7,-1 0 0-8,-2-1 0 8,1 0 0-7,1 1 0 6,-1-1 0-7,-1-1 0 7,1 2 0-7,-1 0 0 8,0 2 0-8,0 0 0 7,-2-1 0-7,3 1 0 8,0 0 128-7,0 1-128 11,-2-2 0-11,0 2 0-1,-1-1 0 0,0-1 0 8,0 0 0-8,1 1 0 10,0 1 0-10,1-2 0 6,-1 2 0-5,0-1 0 2,0 0 0-2,-1 2 0 8,-2-1 0-9,1 1 0 7,-4-2 0-7,0 0 0 8,-3-1 0-8,-1 1-192 8,-1-1 64-7,-2 0 128 17,-3-1-1520-18,-2 0-176 0,-4 0-32 0,-3 0-10368 10,-4-1-2080-8</inkml:trace>
    </iact:actionData>
  </iact:action>
  <iact:action type="add" startTime="278454">
    <iact:property name="dataType"/>
    <iact:actionData xml:id="d239">
      <inkml:trace xmlns:inkml="http://www.w3.org/2003/InkML" xml:id="stk235" contextRef="#ctx0" brushRef="#br2">14888 6379 15711 0,'-5'-2'336'1,"1"0"80"-1,1 0 16 0,2 1 16 0,1 1-448 0,-1-1 0 6,0 1 0-6,0-1 0 7,1-1 1120-7,-1 0 128 6,1-1 32-6,1 0 0 7,2 0 96-7,0 1 32 8,3 0 0-8,2-1 0 8,1 0-128-7,1 0-32 7,2 0 0-8,2 1 0 7,-1-2-352-7,1 3-80 8,0 0-16-8,0-1 0 6,1 2-288-5,-1-1-48 5,0 0-16-6,-1 1 0 8,1 0-96-8,1 0-32 7,1 0 0-6,1 0 0 7,-1 0-16-8,-1 1-16 8,2 0 0-8,0-1 0 8,1 3-16-8,-1-3 0 8,2 1 0-7,1 1 0 6,0-1-64-6,-1 0-16 6,0 0 0-6,0-1 0 5,2 1-16-5,0-1-16 5,2 1 0-6,0 0 0 8,2-1-32-8,0 1 0 8,0-1 0-7,2 0 0 10,0 2-128-10,3-2 192-1,1 1-192 0,-2-1 192 8,1 1-192-8,0-1 192 8,3 0-192-7,0 0 192 6,-1 0-192-6,0 0 160 6,3 0-160-6,0 2 160 5,0-1-160-5,0-1 160 5,1 2-160-5,-3-2 160 6,-5 0-160-7,1-2 0 9,2 2 144-9,-4 0-144 11,-4-1 128-10,2 1-128-1,0 0 128 0,5 1-128 8,10-1 0-8,4-1 0 6,1 1 0-6,2-2 128 10,-4 4-128-9,3-2 0 6,6 1 0-6,3-1 128 6,-3 0-128-7,-1-1 0 6,-2-1 0-5,0 1 0 7,-2 0 0-7,0-1 0 8,0 2 0-5,0-1 0-4,-2 0 0 0,-1-1 0 7,2 2 0-7,0-2 128 9,0-1-128-9,0 2 0 10,1 0 0-7,-2-1 0-3,-1 0 0 0,-1 0 0 8,3-1 0-8,1 0 0 7,0 2 0-6,-3-1 128 6,0-1-128-6,-2 1 0 6,-1 2 0-7,3-2 0 8,1 0 0-7,1 2 0 6,0-1 0-7,-2 1 0 8,-1 0 0-8,-1-1 128 8,0 0-128-8,1 0 0 6,4 0 0-6,0-1 0 5,2 4 0-3,-3-2 0 3,-3 0 0-4,1 0 128 8,-1 0-128-9,1 0 0 8,3-2 0-7,0 2 0 7,-1 0 0-8,-3 2 0 11,-1-1 0-11,1-1 0 0,0 0 0 0,2 0 0 9,1 0 0-9,1 1 0 7,1 0 0-6,-3 0 0 7,-4 0 0-8,2-1 0 5,2 2 0-4,1-2 0 6,0 2 0-7,0-2 0 8,0 0 0-7,-2 2 128 5,-3 0-128-5,2-1 0 7,1-1 0-8,3 2 0 5,1-1 0-5,-1 0 0 7,1 3 0-6,-5-2 0 7,-3 0 0-8,1-1 0 7,3 2 0-7,0-2 0 6,1 1 0-3,-1-1 0 4,-3 1 0-7,-2-2 0 9,-1 1 0-8,1-1 0 5,2 1 0-5,1 0 0 7,0 0 0-8,0-1 0 12,0 2 0-12,-3-1 0 0,-4-1 0 0,1 0 0 8,2 0 0-7,1 0 0 6,3-1 0-7,1 1 128 8,0 0-128-8,-4 0 0 6,-2-2 0-5,-1 2 0 7,0-1 0-7,3 1 0 7,1-1 0-7,2-1 0 9,0 2 0-10,-1-1 0 0,-1 0 0 0,-2 0 0 8,-3 1 0-8,1-2 0 8,3 2 0-8,2-1 128 7,3 1-128-7,-1-1 0 7,-1 1 0-7,-3-2 0 8,-4 2 0-8,1 0 0 6,1-1 0-4,2-1 0 6,3 1 0-8,0 1 0 8,0 0 0-7,-3-1 0 4,-3-1 0-4,-3 0 0 6,-1 2 0-7,1 0 0 7,4-1 0-7,1 0 0 7,3 1 0-7,0 0 0 8,-2-2 0-8,-3 2 0 9,-4 0 0-9,-1-1 0 7,0 1 0-6,1-2 0 7,-1 2 0-7,2-2 0 4,0 2 0-4,3 0 0 6,2-2 0-6,-3 2 0 5,-4 0 0-5,-3 0 0 9,-2 0 0-9,1 0 0 3,-1 0 0-4,0 0 0 7,2 0 0-7,0 0 0 7,-1-2 0-7,0 2 0 8,1 0 0-8,-2 0 0 6,-1 2 0-5,0-2 128 8,-2 0-128-9,1 0 0 8,-1 0 0-7,0 2 0 7,1-2 0-8,-2 0 0 11,2 0 0-10,-2 0 0-1,-2 2 0 0,-1-2 0 8,1 0 0-8,-1 0 0 7,2 2 0-7,-1-2 0 8,-2 1 0-8,1-1 0 8,-1 0 0-7,-1 0 0 6,1 0 0-6,0 0 0 7,1 0 0-8,0 0 0 6,1 0 0-5,0-1 0 3,-1 1 0-3,-2 0 128 7,1 0-128-7,-2 0 0 4,0-2 0-5,2 2 0 8,0 0 0-8,-1-2 0 8,0 2 0-8,-1 0 0 7,-2 0 0-6,0 0 0 5,0 0 0-6,2 0 0 8,-1-2 0-7,-1 2 0 6,0-2 0-7,-1 2 0 7,-2 0 0-6,0-1 0 4,-1 1 0-4,0-1 0 6,0 1 0-6,-1 0 0 6,-2 0 0-7,0 0 128 9,0 1-128-9,0-1 0 5,-1 1 0-5,-2-1 0 7,-1 2 0-7,-1 0-208 9,0-2 48-9,-1 0 16 20,1 2-448-19,-1 1-96-1,0-1-16 0,0 0 0 14,1 2-1904-13,1-1-384-1,-2-1-80 0</inkml:trace>
    </iact:actionData>
  </iact:action>
  <iact:action type="add" startTime="280873">
    <iact:property name="dataType"/>
    <iact:actionData xml:id="d240">
      <inkml:trace xmlns:inkml="http://www.w3.org/2003/InkML" xml:id="stk236" contextRef="#ctx0" brushRef="#br2">14852 6830 911 0,'-4'0'0'1,"1"0"0"-1,0-1 0 0,0 0 0 0,0 1 2320 0,1-1 384 5,0-1 80-4,0 2 16 4,2 0-896-5,-1 0-176 6,0-1-48-6,1 0 0 9,-1-1-176-8,1-1-32 5,1 1-16-6,0 0 0 9,1-1-368-9,1 2-80 5,0-1-16-5,1 1 0 9,-1-1-160-8,1 2-48 5,2 0 0-6,-1 0 0 7,1 0-176-7,0 2-32 9,1-2-16-9,1 1 0 8,1 1-112-8,-1 0 0 6,0 0-16-6,1 1 0 7,0-1-48-7,-1 0 0 10,1 1 0-9,0-2 0 5,0 2-64-6,1-1 0 7,0-1-16-7,2 0 0 8,-2-1-64-8,2 2-16 7,1-2 0-7,1 2 0 7,0-1-32-7,1-1-16 9,2 1 0-9,0-1 0 8,1 0-176-7,0 2 192 6,-1-1-192-7,0-1 192 6,1 2-64-5,2-1 0 6,-1 0 0-7,1-1 0 8,-1 0 0-8,0 0 0 9,1 2 0-9,0-2 0 12,-1-2 48-11,1 2 0-1,2-1 0 0,1 0 0 8,-1-1 16-7,0 2 0 4,4-1 0-4,0-1 0 7,0 2-48-8,1 0 0 7,1 0 0-6,-1 0 0 6,-1 0-144-7,0 0 128 8,0-1-128-8,1 1 128 6,-2-1-128-5,1-1 0 4,3 2 0-4,-1-2 128 7,-1 2-128-8,0 0 0 7,1 0 0-6,-2 0 128 6,0 2-128-6,0-2 128 6,1-2-128-6,0 2 128 6,-1-1-128-7,1 0 0 7,2-1 144-6,1 1-144 7,-1-1 160-8,1 2-32 9,1 0-128-9,-2-1 192 11,2 1-192-10,-2 0 0-1,2-1 128 0,-1-1-128 8,1 0 0-7,-1 0 128 6,3 2-128-7,-2-1 0 8,0 1 128-8,0 1-128 7,0-1 0-7,0 2 0 7,-2-1 0-7,-1 0 128 7,-1-1-128-6,1 0 0 6,1-1 0-6,1 1 128 4,-1-1-128-4,0 2 0 7,3 0 144-8,-2-1-144 8,1 3 128-8,-2-3-128 12,1 0 128-11,-1 0-128-1,0 0 0 0,1-1 128 8,0-1-128-7,2 2 0 6,1-1 144-7,1 1-144 8,1 0 0-7,-2 0 128 7,-2 1-128-8,1-1 0 5,0 0 0-5,0-1 128 8,-1-2-128-7,1 2 0 5,3-1 0-6,-1 2 128 6,0 0-128-6,0 2 0 9,-1-1 0-9,0-1 128 7,-1 1-128-7,1-1 0 8,-3-1 128-8,2 1-128 7,2-1 128-6,-1-1-128 7,-1 2 128-8,2 2-128 8,0-1 128-8,-2 1-128 7,-1-1 128-7,-1-1-128 8,3-1 128-8,0 1-128 13,1-1 0-13,0 2 128 0,-2 0-128 0,1 0 0 8,0 2 0-7,-1-2 0 6,-3 1 0-7,0-1 128 7,-2-2-128-7,0 2 0 7,2-1 0-6,0-1 0 6,1 2 0-6,0-1 0 7,-1 2 0-8,-1-2 0 8,2 2 0-8,-3 0 0 8,-3 1 0-7,0-2 128 10,-1-1-128-11,2 2 0 0,-1-2 0 0,1 0 0 8,-1-2 0-8,2 2 0 7,0 2 0-7,0-1 0 8,-2 1 0-8,1-1 0 7,0 0 0-6,-3 1 0 6,1 1 0-7,-1-3 0 8,0 0 0-7,-1 0 0 5,0 1 0-5,0 0 0 7,0-1 0-7,3 1 0 10,0-1 0-10,-1 1 0-1,-1-1 0 0,-1 2 0 8,0-1 0-7,2 0 0 6,0-1 0-7,-1 3 0 8,-1-2 0-7,-1 0 0 6,0-1 0-7,1 0 128 8,1 0-128-8,-1 0 0 5,2 2 0-5,-1-1 0 8,0 0 0-7,2-1 0 6,-2 0 0-7,-1 2 0 8,-1-1 0-8,2 0 0 8,0 2 0-8,0-1 128 10,-1 0-128-7,0-2 0-2,-1 2 0-1,0 0 0 7,1-1 0-7,-1-1 128 8,1 2-128-8,1 0 0 8,-1-2 0-8,1 2 0 7,-3 0 0-6,1-1 0 7,-1 0 0-8,1-1 0 5,1 1 0-5,-1 0 128 8,-1 0-128-7,0 1 0 7,-1-1 0-7,1-1 0 10,1 0 0-9,0 0 0-2,0 1 0 0,2-1 0 7,-1-1 0-6,1 1 0 6,-1 1 0-6,-1-1 128 7,1 0-128-8,2 0 0 4,-1 0 0-3,0 2 128 7,0-1-128-8,0-1 0 7,-2 2 0-7,0-4 0 8,2 2 0-7,0 0 0 5,-2 2 0-6,1-2 0 7,1 0 0-7,-1 0 144 8,0 0-144-8,0 0 0 8,-2 0 128-7,1 0-128 6,2 0 0-7,-1 1 0 7,0 0 0-6,-1-1 128 6,-1 0-128-7,0 0 0 7,0 2 176-7,1-2-176 8,1 0 160-8,1 0-160 7,-1 0 160-7,0-2-160 8,0 2 160-8,0 0-160 8,-1 2 144-7,0-2-144 5,0 2 128-5,0-2-128 6,1 1 128-6,-2-1-128 5,0 0 128-5,-2 0-128 5,1 0 0-6,0 0 128 6,-1 0-128-5,2 0 0 8,0 0 0-9,2-1 128 7,-1-1-128-7,0 2 0 7,0-2 0-7,-1 2 0 7,1-1 128-6,-1 1-128 6,1 0 0-7,0-1 0 6,1 1 0-6,0 0 0 9,-2-2 0-9,0 2 0 8,0-1 0-8,0-1 0 8,-1 1 0-8,2 0 0 6,0-1 128-5,1 0-128 6,-1 1 0-6,1 0 0 7,0 0 0-8,0 0 0 9,1-2 0-9,-1 3 0 11,1-2 0-9,0 2 0-2,1-2 0 0,-3 1 0 7,-1-1 0-7,0 0 0 8,1 2 0-8,-1-2 0 7,-1 0 0-6,0 2 0 6,2-1 0-7,0-1 0 7,-1 1 0-7,0 0 0 8,-1-1 0-8,1 2 0 6,-2 0 0-5,3-1 0 6,0 2 0-6,-1-1 0 7,0 0 0-8,0 2 0 9,-3-1 0-8,2-1 0 10,-2 0 0-10,2 1 0-1,-1-1 0 0,1 0 0 6,-1 0 0-5,1 3 0 6,-2-3 0-6,1 2 0 6,-1 0 0-6,0-2 0 6,0 0 0-6,0 0 0 4,-1 0 0-4,1 2 0 9,-1 1 0-10,2-1 0 11,-2-2 0-10,0 0 0-1,-1 1 0 0,-1 0 0 8,1-1 0-8,0 0 0 8,-1-1 0-7,0 1 0 7,1-1 0-8,0 1 0 8,1 0 0-8,-1 0 0 8,-2 0 0-8,1 0 0 7,1 0 0-7,0 0 0 4,1 0 0-3,0-2 0 7,1 2 0-8,-3-1 0 6,1-1 0-6,-1 2 0 8,1 0 0-8,-1 0 0 8,1 0 0-8,-1-2 0 8,-2 2 0-8,-1 0 0 7,-1 0 0-7,-1-2 0 7,2 2 0-6,-1 0 0 7,-1 0 0-7,2-2 0 7,-1 1 0-8,1-1 0 4,0 1 0-3,-2 1 0 6,3 0 0-7,-2 0 0 8,3-1 0-7,-2 1 0 7,1 0 0-8,-2-2 0 10,1 2 0-7,-1-1 0-3,0-2 0 0,1 2 0 7,-2 2 0-6,1-2 0 7,-1 0 0-8,-2 0 0 7,1-1 0-6,0 2 0 7,0 0 0-7,-1 0 0 8,-1-1 0-9,1 1 0 11,-1-1 0-11,0-1 0 0,0 2 0 0,1 0 0 8,-2 0 0-7,0 0 0 6,0 0 0-7,0 0 0 6,-1 0 0-5,-1 0 0 6,1 0 0-7,-1 0 0 8,-1 0-256-7,0 0 80 6,-1 2 16-7,-1-2 0 20,1 0-272-20,-2 1-48 0,-1 0-16 0,-1-1 0 14,-1 3-1936-12,-1-1-400-1,-1 2-80-1</inkml:trace>
    </iact:actionData>
  </iact:action>
  <iact:action type="add" startTime="283274">
    <iact:property name="dataType"/>
    <iact:actionData xml:id="d241">
      <inkml:trace xmlns:inkml="http://www.w3.org/2003/InkML" xml:id="stk237" contextRef="#ctx0" brushRef="#br2">14946 7375 2751 0,'-1'0'128'1,"2"-2"16"-1,0-1-144 0,0 1 0 6,0 2 0-6,0-2 0 6,-1 0 2848-6,0 2 544 8,1-1 96-8,0-1 32 8,2 1-1648-8,0-2-320 6,1-1-64-6,0 1-16 7,1 0-128-7,1 0-16 8,0 1-16-7,-1 0 0 5,2 1-256-5,0-1-48 5,0 2-16-6,0-2 0 10,1 2-272-10,0 0-48 7,-1 0-16-7,2 0 0 8,1 0-208-8,-1 2-64 6,2-4 0-6,-1 2 0 8,2 2 0-8,1-2 0 8,-1 0 0-5,0 0 0 3,1 0 16-5,-1 2 0 7,2-1 0-8,-1 0 0 10,2 0-112-8,0 1-32-2,2-2 0 0,-1 0 0 8,2 2-64-8,-2-2 0 8,1 1-16-8,0-1 0 7,2 0 0-6,1 0 0 5,0-1 0-5,-1-1 0 6,0 2 16-6,2-3 0 5,2 2 0-5,3-2 0 7,-2 1 16-7,1 0 16 5,1 2 0-5,0-2 0 12,-1 2-48-12,0-3-16-1,0 3 0 0,0-1 0 7,0-2-16-7,2 1 0 6,-1 1 0-5,1 0 0 7,1 0-16-8,0 0 0 8,2 0 0-7,0-1 0 6,-1 5-128-6,-1-3 160 6,-2 0-160-6,1-3 160 6,-1 2-160-7,1-2 0 7,1 2 0-7,0 0 128 10,-2 0-128-10,2 1 0 11,2 0 144-10,1 0-144-1,3 0 128 0,-3 0-128 6,-1-1 128-6,-1 0-128 8,2-1 128-8,0 0-128 9,3 2 128-8,-1-2-128 6,0 2 128-6,1-2-128 3,0-1 128-3,-1 1-128 5,-2 2 0-5,2-2 144 5,0 2-144-6,0 0 0 9,-2 0 160-9,3-2-160 7,1 0 128-6,1 0-128 7,0-1 128-8,-1 2-128 7,-1 0 0-6,-1-1 128 4,-1-1-128-4,2 1 0 6,1 0 144-7,-1-3-144 8,1 4 0-8,-2-2 0 6,1 1 0-5,0 1 128 7,-1 0-128-7,0 1 0 7,0-2 0-7,0-1 0 11,1 3 0-11,1-1 128-1,2-2-128 0,-1 3 0 8,2 0 0-8,-3-1 0 7,0 0 0-6,0 1 0 6,0-1 0-6,0 0 128 7,1 1-128-8,0 0 0 4,3-1 0-4,-2 0 0 9,2 1 0-8,-3 0 0 5,-2 1 0-6,-1-1 0 9,0 1 0-9,1-1 0 13,1 0 0-12,2 0 0-1,1 0 0 0,1 0 0 9,-2 1 0-9,0 0 0 7,-3 0 0-6,0 0 0 6,1-1 0-7,0 0 0 7,4-1 0-6,-2 1 0 4,2-1 0-5,-2 1 0 9,0 0 0-8,-1 1 128 8,-3-1-128-6,0 0 0-3,2 0 0 0,1 0 0 7,0-1 0-7,0 1 0 7,1 0 0-7,-2 0 0 9,-1 0 0-9,-1 0 0 6,-1 0 0-5,0 0 0 8,-3 0 0-9,3 0 0 7,1-1 0-6,1 1 0 5,0 1 0-6,-2 0 0 7,1 0 0-7,-2-1 0 8,-3 2 0-8,-2-1 0 6,1-1 0-6,0 0 128 9,3 0-128-9,0 0 0 8,1 1 0-8,1-1 0 8,-1 2 0-7,1-1 0 6,-1 1 0-7,-1-1 0 8,-3 0 0-8,0-1 0 8,0 2 0-8,1-2 0 11,2 0 0-10,0 0 0-1,-2 2 0 0,-1-1 0 9,0-1 0-9,0 1 0 7,0 1 0-7,-1-1 0 8,-2-1 0-8,-2 2 0 8,2-1 0-8,-1 0 0 9,3-1 0-9,0 0 0 7,1 2 0-6,0-1 128 7,0 1-128-8,0-2 0 11,-1 2 0-10,0-2 0-1,-1 0 0 0,-2 1 0 7,0 0 0-6,-1 2 0 6,1-1 0-7,1 0 0 7,-1 0 0-6,1 0 0 6,2 0 0-7,-1 0 0 7,0-1 0-6,0 1 0 5,-2-2 0-5,2 2 0 6,-1 0 0-7,0 1 0 7,0-2 0-6,-1 1 0 6,0-1 0-7,0 1 0 8,1-1 0-8,-1 0 0 8,1 1 0-8,-1-1 0 11,1 1 0-8,-2-1 0-3,1 0 0 0,0 1 0 8,0 1 0-8,-1-2 0 7,-1 1 0-7,0-1 0 8,-1 1 0-8,1-1 0 7,0-1 0-7,1 1 128 7,-1-1-128-7,-1 2 0 7,2-2 0-6,0 0 0 7,0 2 0-7,-1-1 0 6,-1-1 0-7,1 0 0 7,1 2 0-6,-2-1 0 8,0 0 0-9,-2-1 0 11,-1 0 0-10,0 0 0-1,1 2 0 0,0-2 0 8,-1 1 0-7,1-1 0 5,-1 0 0-5,0 0 0 4,1 0 0-5,-2 0 0 10,0 0 0-9,1 1 0 8,0-1 0-9,0 0 0 11,-1 0 0-11,1 0 128 0,-1 0-128 0,-1 0 0 8,0 0 0-8,-1 0 0 8,-1-1 0-8,-1 1 0 7,1-1 0-6,-2 1 0 6,0 0 0-7,1 0 0 8,1 0 0-7,-1 0 0 6,0 0 0-6,-1 0 0 5,1 0 0-5,-2 1 0 3,1-1 0-3,0 0 0 6,-1 1 0 1,-2-1 0-8,3 0 0 0,-3 2 0 9,2-1 0-9,-2-1 0 7,1 0 0-6,-1 1 0 5,0 0 0-6,-1-1 0 8,-1 0 0-8,0 0 0 6,0 0 0-5,-2 0 128 7,-1 0-128-8,0 0 0 7,-2-1 0-7,-1 0 0 6,-1 1 0-6,0-3-240 9,-1 3 48-9,0 0 0 21,0-1-560-21,-1 1-96 0,0 0-32 0,-1 0 0 14,0 1-656-13,1-1-144-1,0 3-32 0,0-1 0 15,-1 0-1104-14,1 2-240-1,-1-2-32 0,1 0-5088 8,-1 1-1008-8</inkml:trace>
    </iact:actionData>
  </iact:action>
  <iact:action type="add" startTime="285240">
    <iact:property name="dataType"/>
    <iact:actionData xml:id="d242">
      <inkml:trace xmlns:inkml="http://www.w3.org/2003/InkML" xml:id="stk238" contextRef="#ctx0" brushRef="#br2">14975 7896 8287 0,'1'-1'736'1,"0"-1"-592"4,0 2-144-5,-1-1 0 7,0 1 2000-7,0 0 368 7,0 0 80-7,0 0 16 8,0-1-832-8,0-1-160 7,0 2-48-7,-1-2 0 8,-1 2-256-8,-1 0-48 8,1 0-16-8,-1 0 0 7,0 0-176-7,0 0-32 8,-1-1-16-8,1 1 0 7,-1 0-160-7,1 0-16 8,0 0-16-8,0 0 0 7,0 0-176-7,1 0-48 8,-2 0 0-8,2 0 0 7,0 0-64-7,0 0-16 7,0 0 0-7,1 0 0 8,1 0 64-8,0 0 0 9,0 0 0-9,0 0 0 7,1 0-128-5,0 1 0 3,1-1-16-5,0 0 0 9,0 0-16-8,2 0 0 4,-1 0 0-5,2 0 0 8,-1-1 32-8,2 1 0 6,0-1 0-6,2 1 0 8,2-2-32-8,-1 2 0 7,2-3 0-7,1 3 0 9,0-1-96-9,1 1-32 8,3-3 0-7,0 3 0 7,2-1-160-8,0-1 192 6,0 1-192-6,0-1 192 8,2-1-192-7,0 2 192 6,1 0-192-7,2-1 192 7,-1 2-64-6,2-1 0 7,-1-1 0-8,2 0 0 8,0 2-128-8,0-2 192 12,2 0-192-11,0 1 192-1,1-2-192 0,3 0 192 7,-1 1-192-6,3 2 192 7,-1 0-192-8,0 0 0 7,-2-2 0-7,0 2 128 8,2-2-128-7,0-1 128 6,-1 3-128-7,2-2 128 7,-1 0-128-6,-1 1 0 5,2 1 0-6,0 0 128 9,1 0-128-9,-1 0 0 10,-1-1 144-7,-1 0-144-3,2 0 128 0,-1 0-128 7,2-1 160-7,0 0-160 8,1 2 144-8,-1 0-144 8,1 0 128-8,-2 0-128 7,-1 0 128-6,0-2-128 7,1 2 128-8,1-3-128 8,2 1 128-8,-1 1-128 8,-2 1 0-8,1 0 128 10,2 0-128-7,-1 0 0-3,-2-1 144 0,0-1-144 7,0 0 0-7,2 0 128 8,1 0-128-8,0 2 0 8,-2-1 0-8,1 1 144 12,0 0-144-11,0-2 0-1,-3 2 128 0,1-1-128 8,2-2 0-7,1 1 0 5,2 0 128-6,-3 1-128 9,2 0 0-9,0 0 0 5,-1 1 128-5,0-2-128 8,0 0 0-7,-2 0 0 5,1-1 128-5,1 1-128 6,3 0 0-6,-1-1 0 6,-1 1 0-6,-2 1 0 7,-1 0 128-8,-1-1-128 8,-1 0 0-8,1-1 0 6,0-1 0-6,3 0 0 8,0 1 0-8,1 1 0 8,0 0 0-7,-2 0 0 12,-1 0 0-13,0 0 0 0,-3-1 0 0,2-1 0 7,4 2 128-6,0 0-128 5,1-1 0-6,0 1 0 8,0 1 0-7,-3 0 0 6,-1-1 0-5,0 0 0 4,-2 1 0-6,3 0 0 6,2-2 0-5,0 1 0 7,0 1 128-8,0 0-128 6,-1-1 0-6,-2 1 0 7,-3-1 0-7,0 0 0 8,1 2 0-8,3 0 0 8,0-4 128-7,1 3-128 5,1 0 0-5,1 1 0 6,-2-2 0-6,-3 1 0 7,-2 1 0-7,-1-2 0 5,-1 1 0-6,0 0 0 6,4-1 0-5,0 0 0 7,0-1 0-8,-1 3 0 8,-1-2 128-7,0 2-128 11,-1 0 0-11,-3 0 0-1,-2 2 0 0,-1-2 0 8,2 0 128-8,0 0-128 8,3-2 0-7,-1 2 0 6,0 0 0-7,0 2 0 5,-2-2 0-4,0 0 0 7,2 2 0-8,-2-1 0 8,-4 0 0-6,0 0 0 10,-2-1 0-12,1 2 0 0,1-2 0 0,1 0 0 9,-1 0 128-9,3 1-128 7,-1-1 0-6,0 1 0 6,-2-1 0-6,0 0 0 6,-1 2 0-7,2-1 0 8,-3 0 0-8,-1-1 0 5,-1 1 0-5,0-1 0 8,0-1 0-8,-2 1 0 7,3 0 0-7,-1-1 0 8,2 2 0-8,2-1 0 7,0 0 0-7,-1 0 0 7,-1 0 0-7,0 0 0 8,-1 0 0-8,0 0 0 7,-1 1 0-7,-1-1 0 9,0 1 0-9,-3 0 0 7,-1-1 128-7,1 2-128 7,-3-2 0-7,1 0 0 8,-1 0 0-8,1 0 0 10,0 0 0-9,0 0 0 7,1 0 0-6,-1 0 0 0,0 0 0-2,-2 0 0 7,2 0 0-6,0 0 0 6,-1 0 0-7,0 0 0 8,-3 0 0-7,2 0 0 6,0 2 0-6,0-2 0 6,0 0 0-7,0 0 0 8,-2 0 0-8,1 0 0 8,-2 2 0-8,1-2 0 4,1 0 0 5,0 2 0-9,-1-1 128 0,0-1-128 9,1 0 0-9,-1 0 0 12,0 0 0-11,0 2 0-1,-1-2 0 0,0 0 0 7,0 1 0-6,0 0 0 6,0-1 0-7,0 0 0 7,0 2 0-7,-1 0 0 8,0-1 0-8,1 0 0 7,-1 0 0-6,1 0 0 6,-1 0 0-7,0-1 0 7,0 2 0-7,-1-1 0 9,1-1 0-9,-1 0 0 7,2 0 0-6,0 1 0 11,-2-1 0-11,-1 0 0-1,1 2 0 0,0-1 0 8,0-1 0-8,-1 1 0 8,1 0 0-8,-1-1 0 8,0 1 0-7,1 0 0 4,-2-1 0-5,0 0 0 9,-1 1 0-9,1-1 0 8,-1 1 0-7,0-1 0 2,0 0 0-3,1 2 0 8,-1-2 0-8,-2 1 0 8,1-1 0-8,-1 0 0 7,0 0 0-7,1 0 0 8,-1 0-128-8,0 0 128 10,0 1 0-10,1-1 0 6,-1 0 0-6,1 0 0 7,0 0 0-7,-1 0 0 7,1 0 0-7,0 0 0 9,1 2 0-9,0-2 0 7,1 0 0-7,-2 0 0 8,2 0 0-8,-1 0 0 7,-1 0 0-7,0 1 0 7,1-1 0-7,0 0 0 6,-1 0 0-6,1 0 0 9,1 0 0-8,-1 0 0 7,-1 2 0-8,2-2 0 7,-1 0 0-7,0 1 0 7,1 0 0-6,-1-1 0 7,0 0 0-7,0 0 0 4,1 2 0-4,-2-2 0 4,2 2 0-5,0-1 0 8,-1 0 0-8,2-1 0 8,-1 3 0-8,1-1-144 8,0-1 144-7,0 0 0 6,1 2 0-6,0-1 0 7,1 0 0-8,0-1 0 9,1 2 0-8,-1-2 0 2,1 0 0 8,-1 2 0-9,0-1 0-1,1 0 0 0,-2-2 0-1,0 2-128 7,0-2 128-7,0 0 0 6,-1 2 0-6,-1-1 0 8,1-1 0-7,-1 0 0 5,2 2 0-5,-2-2 0 7,1 1 0-8,0-1 0 8,0 1 0-8,2-1 0 8,-2 2 0-7,1-1 0 7,1-1 0-8,0 1 0 9,1 0 0-9,0-1 0 5,0 0 0-5,2 0 0 7,0 1 0-7,0-1 0 6,-1 0 0-6,2 1-128 9,-1 0 128-9,-2-1 0 6,1 1 0-6,0-1 0 9,-2 2 0-9,-1-2 0 8,-1 0 0-7,-2 1 0 4,-1-1 0-5,-1 0 0 8,0 0 0-8,-4 0 0 23,-4 1-1088-23,-2-1-128 0,-2 2-16 0,-4 1-11696 8,-1-1-2320-7</inkml:trace>
    </iact:actionData>
  </iact:action>
  <iact:action type="add" startTime="287612">
    <iact:property name="dataType"/>
    <iact:actionData xml:id="d243">
      <inkml:trace xmlns:inkml="http://www.w3.org/2003/InkML" xml:id="stk239" contextRef="#ctx0" brushRef="#br2">15040 8360 7359 0,'-1'0'656'2,"0"0"-528"3,-1 0-128-5,0 0 0 6,1 0 1968-6,1 0 352 7,-1 0 80-7,1-1 16 8,-2 1-704-8,0 0-144 7,0 0-32-7,0-2 0 9,1 2-208-9,-1 0-48 6,2 0-16-6,-1 0 0 8,2 0-304-8,0 0-64 8,1-1-16-8,0 1 0 7,2 0-240-7,0 0-64 8,1-1 0-8,2 1 0 6,1 0-80-5,0-2-32 6,2 2 0-7,0 0 0 8,4-1-80-8,2-1-32 8,-1 0 0-8,3 2 0 10,-1 0-32-10,2 0 0 7,-1 0 0-6,1 0 0 5,3 0-64-6,-1 0-32 8,0 0 0-8,0 0 0 7,1-2 64-7,-1 2 16 8,1-2 0-8,3 1 0 8,2-1 0-8,3 1 0 9,-3 0 0-9,2-1 0 12,1 4-80-12,3-2-16 1,-1 0 0-1,-1-2 0 7,0 2-48-7,0-2-16 8,1 1 0-8,2 0 0 7,2-1-144-7,1 1 192 8,0-1-192-7,0 1 192 5,0 0-192-5,2-1 160 6,-2 1-160-7,0 0 160 9,-1 0-160-9,2 0 160 12,4 0-160-12,1 0 160 0,-1-2-160 0,0 2 0 8,-2 0 144-7,0 1-144 5,2-2 0 3,1 1 0-9,0-2 0 0,0 2 128 7,2-1-128-6,-3 0 0 5,-1 0 0-5,0-1 128 6,2 0-128-6,1 0 144 6,0-1-144-7,1 1 160 9,1 1-160-8,-3 1 192 8,-6 0-192-7,3-1 192-2,2-1-192 0,2 1 160 9,2 0-160-8,-1 0 160 7,2 2-160-7,-2-1 192 5,-4 1-192-5,0 0 192 4,0 0-192-5,3 0 160 8,1-2-160-8,1 2 160 7,-1 0-160-6,-2 0 0 6,-6 0 0-7,1 0 128 9,1-1-128-8,1 0 0 8,0-1 0-6,1 1 128-3,4 0-128 0,-3-1 0 7,-2 2 0-6,1-2 128 8,-2-1-128-9,1 3 0 7,1-2 0-7,0-1 128 7,0 1-128-7,-1 1 128 8,-2 1-128-8,0-1 128 8,-1-1-128-7,0 0 0 7,2 2 0-7,0-2 128 2,1-1-128-3,0 1 0 7,-1 1 0-7,-2-2 128 8,-4 3-128-8,1-2 0 8,1 0 144-8,1 0-144 8,3-2 0-8,-1 1 144 5,0 2-144-5,0-1 0 8,-1 1 128-7,-2 1-128 6,-3-1 0-7,1-1 0 9,2 0 144-9,-1 1-144 8,3 0 0-8,0-1 144 7,-2 2-144-6,-2-1 0 3,0 2 0-4,-3 1 128 8,-2-2-128-8,-2 0 0 7,2 1 0-6,0-1 0 7,2-1 0-7,-1 1 128 6,1 1-128-6,0 0 0 5,-1 1 0-5,-1 1 0 5,-1-2 128-6,-1 2-128 8,-4-1 0-8,0-1 0 8,1 0 0-7,0 1 0 6,1 0 0-6,-1-1 0 11,2-1 0-12,-1 1 0 0,0 0 0 0,-2-1 0 8,1 2 0-8,-2 0 0 8,0-1 0-7,-3 0 0 6,-1-1 0-6,-2 2 0 7,0-1 0-8,-2-1 0 8,0 0 0-8,1 0 0 9,0 2 0-6,1-2 128-3,1 0-128 0,0 0 0 8,-1 0 0-8,1 0 128 6,1 0-128-6,-2 0 0 8,0 0 0-8,1 0 128 7,0 0-128-6,-1 0 0 7,-1 0 0-8,1 0 0 8,0 0 0-8,-2 1 0 8,0 0 0-8,-1-1 0 8,-1 0 0-7,-3 2 0 10,-1-2 0-10,-1 0 0-1,0 0 128 0,-3 0-128 8,-1 0 0-7,-1 0 0 7,-2 0 0-8,0 0 0 18,-2 2-704-17,0-2 0-1,-2 1-16 0,-1 0 0 13,-2 0-2160-12,-2 1-416 1,-3 0-96-1</inkml:trace>
    </iact:actionData>
  </iact:action>
  <iact:action type="add" startTime="289443">
    <iact:property name="dataType"/>
    <iact:actionData xml:id="d244">
      <inkml:trace xmlns:inkml="http://www.w3.org/2003/InkML" xml:id="stk240" contextRef="#ctx0" brushRef="#br2">15023 8831 12031 0,'-2'-1'528'1,"0"0"112"-1,1-1-512 0,-1 0-128 7,0 2 0-7,1-1 0 6,1 0 1504-5,1-1 272 5,-1 1 48-5,1-1 16 5,1-2-288-6,0 0-48 7,2 2-16-7,-2-2 0 8,3 1-400-8,0 2-64 9,0-1-32-9,1 2 0 9,1 0-384-9,0 3-80 6,1-1-16-6,1 0 0 6,1 3-64-6,0-3-32 8,1 2 0-8,2-2 0 7,-1 3-16-7,2-3 0 8,1 3 0-8,3-2 0 8,1 0-48-6,1 1-16 4,3-1 0-6,-1 0 0 8,3-2-64-8,0 1-16 8,3-1 0-8,1-2 0 7,0-1 64-7,2 0 16 7,3 0 0-5,-2 1 0 4,0 1 0-6,1 0 0 8,3 0 0-8,1-1 0 9,0 1 32-9,0-1 0 6,0-1 0-6,2 2 0 8,1 0-80-7,2-2-16 3,1 4 0-4,0-2 0 9,-2 0-80-9,2 0 0 7,0 0-16-7,2-2 0 9,0 2-48-9,1 0-128 8,0 0 192-7,-1 0-64 5,-2 0-128-5,0 0 0 5,0-2 144-6,1-1-144 10,1 3 128-10,0 0-128 7,1 2 160-7,-4-1-160 9,0-1 192-9,2 0-64 12,1-1-128-12,1-1 192 0,0 2-192 0,-2 2 176 7,2-1-176-7,-3 1 160 7,0-2-160-7,0 0 128 6,3-2-128-4,-2 2 128 5,-1 0-128-6,0 0 160 5,1 2-160-5,-2-2 160 6,-4 2-160-6,3-2 192 5,2-2-192-6,1 0 192 8,-2 2-192-8,1 2 192 8,-1-2-192-8,-4 2 192 7,-4-2-192-7,-1 0 0 8,2-2 144-8,1 0-144 7,2 2 0-6,2-1 0 9,-2 2 0-10,-1-1 0 8,-2 0 0-8,-1 0 0 8,-1 0 0-5,-1-3 128-2,0 2-128-1,2 0 128 7,1-1-128-7,-1 0 128 8,0 2-128-8,-1 0 128 8,0 2-128-8,-2-4 128 7,-2 2-128-6,-1-1 0 6,0 0 0-6,1-2 0 4,-2 1 128-5,0 1-128 9,0-2 128-9,-1 2-128 6,0 0 0-6,0 1 144 6,-1-1-144-5,-1 1 0 7,-3 1 144-8,-1-2-144 8,0 1 0-8,1-1 144 6,-1 1-144-6,1-2 0 8,-2 3 0-8,1-2 128 8,1 1-128-8,0 0 0 7,0 0 0-6,-1 0 0 7,-3 1 0-8,0 0 0 8,1-1 0-7,-2 2 0 8,0-1 0-9,-2 0 0 10,0-1 0-10,0 2 0 0,-1-1 0 0,1-1 0 9,-1 0 0-9,0-1 0 7,2 1 0-7,-1-2 0 6,0 4 128-6,1-2-128 8,0 0 0-8,-1 0 0 9,2 1 0-9,0 0 0 8,0-1 0-7,0 2 0 6,0-1 0-5,-1 1 0 6,-3 0 0-6,0 0 0 0,0 1 0-2,-1-2 0 7,-1 2 0-7,-2-1 0 8,-1 0 0-7,-4 1 0 5,-2-1-256-5,-2 0-96 6,-6 0-16-7,-2 2 0 20,-5-3-2992-20,-5 3-608 1</inkml:trace>
    </iact:actionData>
  </iact:action>
  <iact:action type="add" startTime="290712">
    <iact:property name="dataType"/>
    <iact:actionData xml:id="d245">
      <inkml:trace xmlns:inkml="http://www.w3.org/2003/InkML" xml:id="stk241" contextRef="#ctx0" brushRef="#br2">15005 9353 7359 0,'-1'-1'656'1,"1"-1"-528"-1,1 2-128 0,-1-2 0 5,1 2 1696-4,0 0 304 5,1 0 64-6,1 0 16 7,1 0-800-6,3-2-144 7,2 2-48-8,0 0 0 8,2 0-32-8,-1 0-16 7,1 2 0-7,3-2 0 7,0 2 48-7,1 1 0 7,0-1 0-7,2-2 0 8,1 0-64-7,1 0 0 4,0 0 0-5,3 1 0 9,0 0-256-9,1-1-64 8,2 2-16-7,0 0 0 5,2-1-176-4,0-1-16 5,0 0-16-7,2 0 0 8,1 0-32-8,2 0-16 7,-1 1 0-7,3 1 0 7,3-1-32-6,-1 1 0 6,0-1 0-7,0-1 0 8,1 0-80-8,1-1-32 5,-1 1 0-5,3 0 0 9,1 1-32-9,-1 0-16 7,-1-1 0-7,1 0 0 9,0 0-80-9,-1-1-16 7,1-2 0-6,1 1 0 5,3 0-16-5,0 1-128 6,-2-1 192-7,1 0-64 7,0 1 64-6,0 0 16 7,-1-1 0-8,-1-1 0 9,0 1-16-8,-2-2 0 10,-1 2 0-11,0 0 0 0,2 1-64 0,-1-1 0 8,0 0-128-7,-1 0 192 6,0-1-192-7,-2 1 176 8,2 2-176-7,-2 0 160 8,-2-2-160-9,-1 2 0 11,-2-2 0-10,0 2 0-1,0-3 0 0,0 3 128 7,-2-1-128-7,0 0 0 6,1-1 0-5,-2 2 0 6,-1 0 0-6,1 0 0 6,-1 2 0-7,0-4 0 9,-2 2 128-8,0 0-128 7,0-2 0-8,0 2 0 3,-1-1 0-2,-1 0 0 8,0 1 0-8,-2-2 0 5,1 1 0-6,1-1 0 8,1 2 0-8,1-2 0 7,-2 0 0-6,1 1 0 5,-1-2 0-6,2 2 0 7,-2 0 0-7,2-2 0 8,0 2 0-7,-2-2 0 7,0 3 0-7,-1-3 0 8,1 2 0-9,0 1 0 12,2-1 0-12,-3-1 0 0,-1 2 0 0,-2-2 0 8,0 2 128-8,-4 0-128 8,2 0 0-8,-3 0 0 8,-1 0 0-8,-3 0 0 7,1 0 0-6,-2 0 0 6,-1 0 0-7,-2 0 0 7,-1 0 0-6,-3 0 0 6,1 2 0-7,-2-2 0 4,-2 2-224-4,-1-1-80 9,1 0-16-8,-4 1 0 18,1-1-1840-18,-3 2-368-1,-1-2-80 0,-1 2-8096 9,-1-1-1632-8</inkml:trace>
    </iact:actionData>
  </iact:action>
  <iact:action type="add" startTime="291681">
    <iact:property name="dataType"/>
    <iact:actionData xml:id="d246">
      <inkml:trace xmlns:inkml="http://www.w3.org/2003/InkML" xml:id="stk242" contextRef="#ctx0" brushRef="#br2">15104 9801 13647 0,'-8'-3'592'1,"4"2"144"-1,0 0-592 1,2-1-144 2,0 2 0-3,1-1 0 7,-1 1 1664-7,0-1 288 7,-1-1 64-7,0 1 16 8,1-1-448-8,1 0-96 8,1 1-16-8,2 1 0 7,1 0-352-7,2 0-80 8,-1 0-16-8,2 0 0 8,3 0-64-7,-1 0-32 4,0 0 0-5,0 0 0 8,1 1-192-7,-1-1-32 5,0 2-16-6,0-2 0 8,0 1-208-8,0-1-32 8,0 1-16-8,1-1 0 10,-1 1-96-10,1-1-16 6,1 0 0-5,0 0 0 7,3-1 0-8,1 1-16 7,2-2 0-6,0 0 0 5,2 1 32-5,2-2 16 6,2 0 0-7,1 2 0 8,3-2-80-7,2 1-16 8,3 0 0-8,0-1 0 6,1 1-96-5,2 0-32 0,3 0 0-2,0 2 0 8,0 0-128-8,2-1 160 7,1 0-160-6,2-1 160 7,1 2-160-7,2 0 0 4,3-1 0-4,1 1 128 6,-2 0-128-7,0-1 0 8,0 1 0-8,2-1 0 6,1-1 0-5,0 1 128 5,-2 0-128-5,1-1 0 6,-1 2 0-7,0-2 0 8,0-1 0-7,-1 1 0 6,0 0 0-7,-3 1 0 9,-1-2 128-9,-3 0-128 4,0 1 0 5,0 0 0-9,1-1 0 0,-3 1 0 9,0 2 0-9,-3 0 0 9,-2 0 0-9,-3 0 0 6,-3 0 0-6,-2 0 0 9,-1-1 0-8,-3-2 0 9,-2 3 0-9,-2 0 0-1,-3 0 128 0,-4 0-128 8,-2 2-160-8,-4 0-64 7,-3 0-16-7,-3 1 0 19,-5 1-1952-17,-1 0-400-2,-4 3-80 0,-2-2-13344 5</inkml:trace>
    </iact:actionData>
  </iact:action>
  <iact:action type="add" startTime="292521">
    <iact:property name="dataType"/>
    <iact:actionData xml:id="d247">
      <inkml:trace xmlns:inkml="http://www.w3.org/2003/InkML" xml:id="stk243" contextRef="#ctx0" brushRef="#br2">15003 10270 12895 0,'-4'-4'576'1,"3"0"112"-1,0 3-560 0,0 0-128 5,1-1 0-5,1 1 0 7,0-1 2272-7,0 2 416 9,2-2 96-9,1-2 16 7,2 2-1504-6,0 0-288 7,0-1-64-7,0 2-16 3,2 0 96-4,0-1 0 7,3 2 16-7,1-1 0 7,2 1-112-7,3-1-32 8,4 1 0-8,2 0 0 8,4 1-224-8,2 0-48 7,3 1-16-7,1-1 0 9,2 2-144-9,1-2-16 9,0 1-16-9,4-1 0 8,2 0-80-8,1-1-16 7,0 2 0-7,1 0 0 8,4 0-48-7,-1-2-16 4,0 2 0-5,-1-2 0 11,3 1-80-11,-1-1-32 11,1 3 0-10,-2-2 0-1,0 1-160 0,-2-2 0 9,-2 2 144-9,-1-2-144 7,2 0 128-7,-2 1-128 6,-2 0 160-5,-3 2-160 5,-3-1 176-6,-4-1-176 9,-2-1 192-9,-5 0-192 8,-2 0 128-8,-3 0-128 6,-3 1 0-6,-3 2 0 8,-3-1 0-7,-3 0 0 6,-4 0 0-6,-1 0 0 18,-3 0-1344-19,-1 1-208 0,-3 0-48 0,-3 0-16 14,-1 1-992-13,-3 2-192 0,-1-1-32 0</inkml:trace>
    </iact:actionData>
  </iact:action>
  <iact:action type="add" startTime="293268">
    <iact:property name="dataType"/>
    <iact:actionData xml:id="d248">
      <inkml:trace xmlns:inkml="http://www.w3.org/2003/InkML" xml:id="stk244" contextRef="#ctx0" brushRef="#br2">15037 10772 17615 0,'-5'-1'768'3,"2"0"192"-3,1 1-768 0,0 0-192 6,1 0 0-6,0 0 0 7,-1-1 1904-7,0 1 336 8,1-1 80-8,-1-2 16 9,1 3-416-9,4-1-96 9,1 0-16-9,5-1 0 4,3 2-384-4,4 0-80 10,4 2 0-10,2-1-16 6,3 0-400-6,2 2-80 7,2 0-16-7,2 2 0 8,1 0-384-8,-1 1-64 7,-2-1-32-7,1 0 0 7,0-2-224-7,1 0-128 8,0 0 160-6,-2-2-160 6,0 2 0-7,-2 0 0 6,-2 0 0-6,-2-1 0 15,-3 3-2160-16,-3-1-464 0</inkml:trace>
    </iact:actionData>
  </iact:action>
  <iact:action type="add" startTime="299979">
    <iact:property name="dataType"/>
    <iact:actionData xml:id="d249">
      <inkml:trace xmlns:inkml="http://www.w3.org/2003/InkML" xml:id="stk245" contextRef="#ctx0" brushRef="#br3">15662 3388 11567 0,'0'-1'512'4,"0"-2"112"-4,-1 3-496 0,1-2-128 6,0 2 0-6,0 0 0 7,1 0 1408-6,-1 0 256 4,-1 2 48-4,2 2 16 7,-2 5-128-8,0 2 0 7,-1 5-16-6,0 5 0 8,1 2-128-9,-1 5-32 6,0 1 0-6,2 4 0 8,0 3-416-6,1 2-96 3,1 1-16-5,-2-2 0 8,0 1-320-7,1-5-80 6,-1-2-16-7,2-3 0 9,-1-5-288-9,0 0-64 6,2 0-128-6,0-3 192 8,-1-1-192-7,0-2 0 5,0-1 0-5,-1-2 0 19,1 2-576-20,0-3-64 0,0 2-16 0,1-4-8992 9,-2-2-1792-8</inkml:trace>
    </iact:actionData>
  </iact:action>
  <iact:action type="add" startTime="300374">
    <iact:property name="dataType"/>
    <iact:actionData xml:id="d250">
      <inkml:trace xmlns:inkml="http://www.w3.org/2003/InkML" xml:id="stk246" contextRef="#ctx0" brushRef="#br3">16019 3379 11055 0,'1'-4'480'1,"-1"2"112"-1,0 0-464 0,0 2-128 4,0 0 0-4,0 0 0 7,0 3 1824-7,0-2 352 7,0 5 64-7,0 3 0 9,0 5-912-9,-1 5-192 8,0 4-48-8,-1 5 0 9,1 4 176-9,-1 3 16 5,2 6 16-5,-1 4 0 9,1 3-288-9,-1 4-64 6,-2-2-16-6,1 1 0 10,1-2-368-10,0 0-80 9,2 0-16-8,1-2 0 10,3-1-288-11,-2-4-176 0,1-4 192 0,0-2-192 8,1-2 0-7,0-1 0 6,1-5 0-7,0 0-192 18,-2-2-624-18,1-1-112 0,0-3-32 0,0-5-8176 13,-1-3-1632-13</inkml:trace>
    </iact:actionData>
  </iact:action>
  <iact:action type="add" startTime="300690">
    <iact:property name="dataType"/>
    <iact:actionData xml:id="d251">
      <inkml:trace xmlns:inkml="http://www.w3.org/2003/InkML" xml:id="stk247" contextRef="#ctx0" brushRef="#br3">16355 3336 13823 0,'0'-7'1216'2,"0"3"-960"0,0 1-256-1,0 1 0 6,1 2 784-6,-1 2 112 6,1 0 32-7,0-1 0 7,0 2-128-6,1 2-32 5,0 2 0-5,1 2 0 6,-1 4 256-7,0 5 32 8,0 2 16-8,1 4 0 7,-1 5-112-7,0 4-32 6,0 6 0-6,0 6 0 8,1 7-256-7,-2 4-48 5,2 3-16-5,-2 1 0 10,-1 0-208-11,1-3-32 6,0-2-16-6,0 0 0 8,2 2-176-7,-1-3-48 6,0-5 0-7,0-3 0 9,1-1-128-9,-1-2 0 9,1 0 0-8,-1-3 0 4,1-2 0-5,-2-3 0 9,0-6-144-8,-1-1 144 15,1-1-640-16,0-3 0 0,0-3-16 0,1-2 0 14,0-3-2112-14,0-5-432 0</inkml:trace>
    </iact:actionData>
  </iact:action>
  <iact:action type="add" startTime="301045">
    <iact:property name="dataType"/>
    <iact:actionData xml:id="d252">
      <inkml:trace xmlns:inkml="http://www.w3.org/2003/InkML" xml:id="stk248" contextRef="#ctx0" brushRef="#br3">16873 3110 11967 0,'-3'0'528'1,"1"3"112"11,0-1-512-11,0 4-128-1,1-1 0 1,1 1 0 2,-1 1 2752-3,1 10 512 5,-2 10 96-5,-2 18 32 9,1 12-1920-9,-2 11-384 7,-2 5-80-7,-1 9-16 11,0 4 80-11,-1 8 16 7,1 7 0-6,0 0 0 4,2-2-448 4,2-4-96-8,2-9-16-1,4-6 0 7,3-5-272-7,3-9-64 8,1-8-16-7,0-6 0 7,0-3-176-5,2-3 0 3,0-2 0 7,0-4 0-11,0-5-576-1,0-4 16 0,-1-7 0-1,-2-5 0 13,2-5-592-13,-2-5-112 0,-1-5-16 0,1-5-16 18,0-4-368-18,1-4-64 1,0-6 0-1</inkml:trace>
    </iact:actionData>
  </iact:action>
  <iact:action type="add" startTime="301351">
    <iact:property name="dataType"/>
    <iact:actionData xml:id="d253">
      <inkml:trace xmlns:inkml="http://www.w3.org/2003/InkML" xml:id="stk249" contextRef="#ctx0" brushRef="#br3">17173 3223 17503 0,'-1'4'1552'2,"0"3"-1232"1,2 0-320-3,-1 2 0 7,0-1 1296-7,0 6 208 6,0 12 32-6,-1 14 16 8,0 17-224-8,0 17-48 8,0 11-16-8,-1 3 0 10,0 1-112-10,0 3 0 7,1 3-16-6,-1 0 0 6,1 4-368-7,0-4-80 8,1-4-16-8,1-10 0 7,0-11-272-6,1-7-48 7,1-5-16-8,1-3 0 11,1-3-144-10,0-3-16-1,1-6-16 0,1-4 0 8,0-3-160-8,-1-6 0 7,-1-2 0-6,2-5 128 19,-1-3-592-20,-2-5-128 0,0-2-32 0,0-5 0 12,-1-4-2128-11,0-1-416 0,0-6-96-1</inkml:trace>
    </iact:actionData>
  </iact:action>
  <iact:action type="add" startTime="301649">
    <iact:property name="dataType"/>
    <iact:actionData xml:id="d254">
      <inkml:trace xmlns:inkml="http://www.w3.org/2003/InkML" xml:id="stk250" contextRef="#ctx0" brushRef="#br3">17668 3244 911 0,'0'0'0'2,"1"0"0"5,0 1 0-7,0 1 0 4,0 1 5184-3,-1 1 960 6,1 5 192-7,0 4 48 8,2 9-4352-8,-2 6-880 6,-1 12-160-6,-1 4-32 11,1 8-16-11,1 7 0 5,0 10 0-5,0 5 0 10,1 3-256-9,0 5-48 6,0 0-16-6,-2 2 0 5,0 7-144 2,0-3-32-7,1-2 0-1,-1 0 0 7,1 0-144-7,-1-5-48 8,1-5 0-7,-1-4 0 11,2-3-64-12,-1-4-32 0,-1-6 0 0,-1-5 0 7,2-4-160-7,-1-2 0 7,2-1 0-7,-1-4 0 20,2-3-784-19,-1-3-96-1,0-7-16 0,0-4 0 14,0-4-2304-14,1-2-480 1</inkml:trace>
    </iact:actionData>
  </iact:action>
  <iact:action type="add" startTime="301979">
    <iact:property name="dataType"/>
    <iact:actionData xml:id="d255">
      <inkml:trace xmlns:inkml="http://www.w3.org/2003/InkML" xml:id="stk251" contextRef="#ctx0" brushRef="#br3">18248 3525 15663 0,'1'-2'1392'1,"0"0"-1120"4,-1 2-272-5,0 2 0 8,0-2 1776-8,1 4 288 7,0 0 64-7,-1 3 16 9,1 5-1232-8,-2 8-240 5,-1 8-48-6,0 6-16 8,-2 11 368-8,1 6 80 6,-1 13 16-6,0 8 0 8,1 10-288-8,0 6-48 8,-1-1-16-8,1 2 0 7,-1 3-384-6,0 1-80 7,0 3 0-7,-1-2-16 7,3-1-80-8,1-3-16 5,-1-6 0-5,0-3 0 8,2-6 16-6,0-6 0 4,1-7 0-6,1-4 0 8,1-10-160-8,0 0 0 8,2-1 144-7,-1-6-144 5,1-1-256-5,0-6-112 4,1-6-16-5,1-3-16 23,0-5-1680-22,-1-6-336-1,1-6-64 2</inkml:trace>
    </iact:actionData>
  </iact:action>
  <iact:action type="add" startTime="302323">
    <iact:property name="dataType"/>
    <iact:actionData xml:id="d256">
      <inkml:trace xmlns:inkml="http://www.w3.org/2003/InkML" xml:id="stk252" contextRef="#ctx0" brushRef="#br3">18867 3523 16575 0,'-4'8'1472'1,"1"-1"-1168"-1,0 4-304 0,2-2 0 0,-1 3 960 0,0 1 144 7,0 6 32-7,-1 14 0 6,-2 21 176-6,-3 23 32 8,0 24 16-8,-3 8 0 8,1 5-144-8,0 4-48 9,-1 3 0-9,2 0 0 8,0-4-272-8,0-4-64 9,0-3-16-9,5-2 0 7,0-6-160-7,4-9-16 6,0-3-16-6,4-8 0 8,2-7-288-8,0-5-48 7,0-1-16-7,0-10 0 7,0-8-272-7,-1-3 128 8,1-3-128-8,-2-6 0 8,1 1 0-8,-3-6-144 8,2-4-16-7,-2-5 0 18,2-5-448-18,-1-5-96-1,1-4 0 0,0-4-16 15,1-3-2816-14,1-4-560 0</inkml:trace>
    </iact:actionData>
  </iact:action>
  <iact:action type="add" startTime="302621">
    <iact:property name="dataType"/>
    <iact:actionData xml:id="d257">
      <inkml:trace xmlns:inkml="http://www.w3.org/2003/InkML" xml:id="stk253" contextRef="#ctx0" brushRef="#br3">19455 3517 14735 0,'0'-2'1312'3,"0"1"-1056"4,0 2-256-7,0 1 0 7,0 0 1728-7,0 2 304 7,1 3 48-7,-1 6 16 12,0 8-976-12,-2 13-192 3,-1 12-32-3,-4 10-16 8,-2 12 144-8,0 11 48 8,-2 13 0-6,0 8 0 4,-1 7-208-6,-2 5-32 8,-1 9-16-6,1-2 0 5,2-1-256-7,0-3-48 10,2-3-16-10,0-4 0 10,3-4 48-9,0-2 16-1,1-3 0 0,-1-2 0 7,3-7-144-7,-1-5-32 8,0-8 0-8,2-8 0 9,0-4-160-9,2-8-32 5,-2-4-16-4,0-6 0 7,-1-5-176 0,1-3-192-7,-1-5 32-1,1-2 16 18,0-2-608-16,-1-5-112 0,1-4-32-2,-1-3 0 12,-1-3-2048-11,2-6-400-1,0-3-96 1</inkml:trace>
    </iact:actionData>
  </iact:action>
  <iact:action type="add" startTime="302956">
    <iact:property name="dataType"/>
    <iact:actionData xml:id="d258">
      <inkml:trace xmlns:inkml="http://www.w3.org/2003/InkML" xml:id="stk254" contextRef="#ctx0" brushRef="#br3">19940 3675 23951 0,'3'-11'2128'1,"-1"2"-1696"3,0 3-432-4,-2 5 0 8,1 0 544-8,0-1 32 7,1-7 0-7,0-1 0 7,2-2-48-5,-2 3 0 3,-1 4 0-5,-3 8 0 10,1 6-176-10,-4 6-32 6,-1 10-16-6,-2 9 0 8,-1 10 432-8,-2 12 96 7,1 9 0-7,-3 14 16 8,-1 9-112-7,-1 11-32 7,2 9 0-8,-1 5 0 7,-2 5-256-7,1 2-64 8,2 2-16-7,-1-2 0 7,-1 0-176-8,0-1-16 4,2 2-16-4,2-6 0 8,2-4 64-7,1-5 16 6,-2-4 0-7,2-3 0 8,1-3 16-7,1-11 16 6,1-9 0-7,1-3 0 6,0 1-80-5,-1-6-32 6,0 0 0-7,1-6 0 9,1-4-160-8,-1-6 192 5,2-3-192-5,2-7 192 7,2-4-384-8,0-6-64 5,1-3 0-5,2-9-16 20,1 0-1760-20,1-9-336 0,2-7-80 0,0-4-12112 6</inkml:trace>
    </iact:actionData>
  </iact:action>
  <iact:action type="add" startTime="303345">
    <iact:property name="dataType"/>
    <iact:actionData xml:id="d259">
      <inkml:trace xmlns:inkml="http://www.w3.org/2003/InkML" xml:id="stk255" contextRef="#ctx0" brushRef="#br3">20426 3891 23087 0,'-5'-7'1024'1,"2"4"208"-1,1 0-976 0,0 2-256 6,2 1 0-6,0 0 0 7,0 1 416-7,-1 2 32 8,-1 3 16-8,0 5 0 8,0 4 304-8,-2 8 48 6,1 8 16-5,-3 8 0 6,1 8 96-7,0 9 32 7,0 7 0-7,0 12 0 9,3 11-224-8,-3 7-32 6,1 6-16-7,0 8 0 8,0 5-240-7,0 2-64 8,1 4 0-8,0-4 0 3,0 0 16-4,0-3 0 7,-1-1 0-7,1 1 0 8,0 0 192-8,0-1 48 7,-1-3 0-6,0-2 0 5,1-2-64-5,-3-10-16 7,-2-11 0-8,-1-5 0 9,1-4-192-9,-2-5-48 7,0 0 0-7,-2-5 0 5,-1-1-192-5,1-3-128 7,1 0 128-7,0-5-128 21,1-2-1104-20,0-7-304-1,1-4-48 1,2-3-15824 3</inkml:trace>
    </iact:actionData>
  </iact:action>
  <iact:action type="add" startTime="304262">
    <iact:property name="dataType"/>
    <iact:actionData xml:id="d260">
      <inkml:trace xmlns:inkml="http://www.w3.org/2003/InkML" xml:id="stk256" contextRef="#ctx0" brushRef="#br3">20425 3671 21887 0,'0'-13'960'1,"1"0"208"-1,1 0-928 0,-1 5-240 5,0 3 0-5,0 2 0 7,0 3 832-7,1 0 128 6,1 0 32-6,2 3 0 8,3 0-224-7,1 4-32 6,1 6-16-7,2 7 0 10,-2 5 112-10,2 9 0 6,1 9 16-6,3 9 0 7,2 10-112-7,2 9-32 8,-1 8 0-8,0 10 0 9,0 10-256-9,-2 7-64 6,-3 5-16-6,-2 3 0 7,-2 7-80-7,-2-3-16 8,-2 1 0-7,0-2 0 6,1-1 208 2,-1-2 32-8,-1-3 16-1,0-4 0 5,-1-1 16-5,1-2 0 8,0-1 0-8,0-3 0 8,1-5-256-7,-2 0-48 5,-2-3-16-5,-2-4 0 6,0-2-96-7,0-3 0 8,-2-1-128-7,0-4 192 7,1-3-192-8,-1 0 144 9,-1-2-144-6,0-2 128-3,2-7-128 0,0-3 160 9,3-3-160-8,0-5 160 6,1-2-160-6,0-9-144 5,2-5 144-6,-2-10-208 17,2-3-416-16,0-4-80-1,0-6 0 0,-1-4-16 16,1-3-1616-16,2-4-320 0,0-4-64 0,-1-5-7056 10,1-3-1408-8</inkml:trace>
    </iact:actionData>
  </iact:action>
  <iact:action type="add" startTime="304699">
    <iact:property name="dataType"/>
    <iact:actionData xml:id="d261">
      <inkml:trace xmlns:inkml="http://www.w3.org/2003/InkML" xml:id="stk257" contextRef="#ctx0" brushRef="#br3">20948 3726 12895 0,'-8'-31'1152'1,"3"16"-928"3,-1-1-224-4,1 5 0 5,1 4 1040-5,-1 0 176 8,1 1 16-8,-4-1 16 8,-4-3-1072-8,-2-1-176 7,-3 0 0-7,-1 7-192 8,-1 3 1184-8,1 5 240 9,1 6 48-9,-1 5 16 7,2 6 16-7,-1 8 0 7,0 5 0-6,-1 12 0 6,3 4-304-7,1 11-64 8,1 12-16-8,0 10 0 6,0 11 32-6,0 14 0 10,2 13 0-10,-1 13 0 10,4 10-368-9,0 4-64 9,0 0-16-10,3-1 0 0,1-3-320 0,2-5-64 8,2-3 0-7,1-6-128 6,1-8 256-7,1-5-64 9,1-4-16-9,0-5 0 7,2-5 144-7,-1-9 16 7,-1-9 16-6,0-5 0 8,0-1-224-8,1-8-128 9,0-4 160-10,1-4-160 14,-1-1-448-13,-1-2-192 0,-2-2-48-1,-1-8 0 13,-2-4-2400-13,-2-4-496 1</inkml:trace>
    </iact:actionData>
  </iact:action>
  <iact:action type="add" startTime="305102">
    <iact:property name="dataType"/>
    <iact:actionData xml:id="d262">
      <inkml:trace xmlns:inkml="http://www.w3.org/2003/InkML" xml:id="stk258" contextRef="#ctx0" brushRef="#br3">21297 3809 23375 0,'6'-32'1024'1,"-3"10"240"-1,2 4-1008 0,-3 9-256 4,0 4 0-4,0 3 0 7,0 0 0-7,0-3 0 8,3-2 0-8,1 1 0 8,0 2-128-8,-1 5 128 8,-1 5 0-8,-1 8 0 8,0 7 448-8,-2 8 192 7,0 12 32-7,0 11 16 7,0 10 272-7,-1 15 64 7,1 11 16-7,0 11 0 8,0 9-448-6,-1 10-80 5,0 9-32-6,-1 6 0 5,-1 9-272-6,-2 2-48 8,-1 2-16-8,0-1 0 7,1-3 0-6,-1-4 0 6,2-4 0-5,-2-4 0 5,2-5 432-6,-1-1 64 4,-2-6 32-5,3-6 0 8,-1-8-32-7,0-3 0 6,1-3 0-6,-4-6 0 6,1-1-64-6,0-5-32 3,1-2 0-4,-1-7 0 7,1-4-192-7,0-5-32 9,2-3-16-9,1-6 0 8,1-9-304-7,1-3 128 6,2-3-128-6,-1-6 0 16,1-8-1120-16,0-7-336 0,0-3-64-1,1-7-16 13,1-6-1824-13,-2-5-368 1</inkml:trace>
    </iact:actionData>
  </iact:action>
  <iact:action type="add" startTime="305599">
    <iact:property name="dataType"/>
    <iact:actionData xml:id="d263">
      <inkml:trace xmlns:inkml="http://www.w3.org/2003/InkML" xml:id="stk259" contextRef="#ctx0" brushRef="#br3">21541 3874 8287 0,'-4'-11'736'1,"2"4"-592"2,-1 1-144-2,1-1 0 6,1 5 2448-7,0 0 464 9,0 1 96-9,-2-2 0 6,1-1-1152-6,-3 0-256 8,2 0-32-8,-1 4-16 6,2 5-592-6,0 3-128 8,0 7-32-8,1 5 0 10,1 7-128-10,0 11-32 5,0 11 0-5,2 12 0 9,-1 8 80-9,2 10 16 7,0 14 0-7,1 8 0 11,0 8-352-11,0 7-64 6,0 10 0-5,-1 4-16 8,2 1-64-9,-4-1-16 11,2-1 0-11,-2-4 0 0,0 1 64 0,0-4 16 8,-1-1 0-8,2-5 0 7,1-5 208-7,-1-3 64 8,3-2 0-7,-1-7 0 6,2-4-32-6,1-6 0 4,1-4 0-4,-1-7 0 6,0-5-272-4,0-5-48 5,0-5-16-7,-1-8 0 8,0-5-208-8,-2-1 0-1,-1 1 0 0,-1-1 0 20,-1-2-416-17,0-6-176-2,-1-1-48-1,-3-5 0 14,2-4-1648-13,-1-7-336-1,0 0-64 0,-3-3-11552 3</inkml:trace>
    </iact:actionData>
  </iact:action>
  <iact:action type="add" startTime="306032">
    <iact:property name="dataType"/>
    <iact:actionData xml:id="d264">
      <inkml:trace xmlns:inkml="http://www.w3.org/2003/InkML" xml:id="stk260" contextRef="#ctx0" brushRef="#br3">22144 4024 12895 0,'-2'-9'1152'1,"-2"1"-928"6,1 1-224-7,-1 3 0 5,2 1 1728-4,2 5 288 7,-2 1 64-8,-1 1 16 7,-1 7-1712-7,-2 4-384 8,-1 8 0-8,0 9 0 8,1 7 528-8,0 9 112 7,2 9 0-7,1 16 16 7,2 14 208-7,-1 12 32 9,1 14 16-9,0 11 0 7,-1 7-192-7,1 8-32 9,0 6-16-9,1-3 0 8,1 0-352-7,0-4-64 7,0-3 0-8,1-7-16 9,1-6 128-8,1-7 16 0,2-5 16 0,0-8 0 6,2-8 208-6,-1-8 32 6,1 0 16-6,-1-11 0 6,2-6-336-7,-1-1-80 7,-1-2-16-5,-1-8 0 5,1-6-224-7,-1-5 0 7,1-5 0-7,-2-4 0 8,0-1-400-8,-1-2 16 9,-3-3 16-8,0-5 0 15,-1-2-1760-14,-1-7-368-2</inkml:trace>
    </iact:actionData>
  </iact:action>
  <iact:action type="add" startTime="306392">
    <iact:property name="dataType"/>
    <iact:actionData xml:id="d265">
      <inkml:trace xmlns:inkml="http://www.w3.org/2003/InkML" xml:id="stk261" contextRef="#ctx0" brushRef="#br3">22691 4198 24879 0,'-1'-6'2208'1,"0"2"-1760"4,0 4-448-4,1 0 0 5,1 2 832-6,-1 0 64 8,-1 0 32-8,0 2 0 7,0 3-608-7,-1 9-128 8,-2 13-32-8,1 10 0 7,-1 12 352-7,0 10 64 9,-2 13 0-8,0 14 16 9,-1 17-144-10,-1 10-48 6,1 8 0-5,0 5 0 5,1 3-160-6,1 4-48 8,0 4 0-7,1-3 0 4,1-5-64-4,1-9-128 7,-1-8 176-8,1-10-176 8,1-5 0-7,-1-9 0 8,1-10 0-9,1-3 0 8,-1-2 0-4,1-11 0-4,-1-6 0 0,2-7 0 7,1-3 0-6,1-6-352 6,-1 0 48-7,1-6 16 19,0-3-2656-19,-1-4-512 0</inkml:trace>
    </iact:actionData>
  </iact:action>
  <iact:action type="add" startTime="306737">
    <iact:property name="dataType"/>
    <iact:actionData xml:id="d266">
      <inkml:trace xmlns:inkml="http://www.w3.org/2003/InkML" xml:id="stk262" contextRef="#ctx0" brushRef="#br3">23084 3865 26607 0,'0'0'2368'2,"0"0"-1904"3,1 0-464-5,0 3 0 8,1-1 144-8,-2 2-144 7,2 3 128-7,-1 6-128 7,0 9 384-5,0 13 0 6,-2 11 0-8,-2 12 0 5,-1 13 128-5,-2 13 0 9,0 12 16-8,-3 11 0 8,-1 10-144-9,0 6-16 7,-2 9-16-7,0 1 0 10,5 4-224-10,0-2-128 4,1-14 160-4,2-2-160 6,2 1 208-5,2-8-48 7,1-6-16-8,2-10 0 7,1-8 112-7,0-7 32 8,3-2 0-8,-1-10 0 7,-1-7-64-7,2-4-16 8,1-4 0-8,-1-3 0 9,-1-7-208-9,-1-2 0 11,0-4 0-11,0-8 0 16,0-5-608-15,-2-5-224-1,1-9-32 0,-2-5-13392 3</inkml:trace>
    </iact:actionData>
  </iact:action>
  <iact:action type="add" startTime="307069">
    <iact:property name="dataType"/>
    <iact:actionData xml:id="d267">
      <inkml:trace xmlns:inkml="http://www.w3.org/2003/InkML" xml:id="stk263" contextRef="#ctx0" brushRef="#br3">23501 3773 16575 0,'-1'-17'1472'1,"0"7"-1168"3,0 3-304-3,0 3 0 6,2 3 2080-7,0 1 352 7,1 1 80-7,0 1 16 7,1 1-1952-7,2 5-384 8,1 5-64-8,0 8-128 7,1 7 448-7,-1 10 0 8,0 11 0-8,-2 10 0 8,1 13-16-8,-1 10-16 11,-1 13 0-11,-1 13 0 7,-2 7-96-6,0 10 0 4,1 4-16-4,2 3 0 6,-2 1-176-7,1-3-128 7,1-3 144-6,0-4-144 9,3-4 0-9,0-9 0 9,0-8 0-9,-3-7-160-1,1-7 16 0,-1-7 0 7,-1-12 0-6,-1-4 0 5,0-5 16-4,-1-4 0 7,-1-6 0-9,0-7 0 7,1-7-192-7,0-3-48 7,2-7 0-6,-2-5-8080 11,1-2-1600-11</inkml:trace>
    </iact:actionData>
  </iact:action>
  <iact:action type="add" startTime="307414">
    <iact:property name="dataType"/>
    <iact:actionData xml:id="d268">
      <inkml:trace xmlns:inkml="http://www.w3.org/2003/InkML" xml:id="stk264" contextRef="#ctx0" brushRef="#br3">23949 3838 21183 0,'1'-10'1888'1,"-1"5"-1504"3,0 1-384-4,1 1 0 7,0 3 896-7,-1 3 96 8,2 1 32-8,0 1 0 8,1 3-848-7,-1 8-176 6,2 10 0-7,-1 12 0 7,-1 12 320-7,-2 12 128 7,-3 13 0-6,-2 14 16 6,-1 12 32-6,-1 12 0 6,-4 11 0-7,-2 4 0 8,-1 2-128-8,0 4-32 7,-1 1 0-7,3-8 0 8,3-6-80-8,1-10-32 8,2-6 0-8,3-8 0 8,3-11-32-8,2-7-16 7,0-5 0-7,0-11 0 8,4-3-176-8,-1-7 128 7,1-4-128-7,0-6 128 7,0-4-128-6,2-6-192 6,0-8 32-7,0-7 16 20,0-2-1440-20,-1-8-272 0,0-3-64 1,-1-5-9744 4</inkml:trace>
    </iact:actionData>
  </iact:action>
  <iact:action type="add" startTime="307760">
    <iact:property name="dataType"/>
    <iact:actionData xml:id="d269">
      <inkml:trace xmlns:inkml="http://www.w3.org/2003/InkML" xml:id="stk265" contextRef="#ctx0" brushRef="#br3">24064 4260 21183 0,'-3'-37'944'0,"2"8"192"0,0 5-912 1,0 6-224 3,1 7 0-4,1 3 0 7,1-2 464-7,-1-7 48 8,3-9 16-8,0-7 0 7,2-3 32-7,2 3 0 7,-1 4 0-7,0 7 0 8,-1 6-240-8,-1 6-64 9,-2 3 0-9,0 3 0 6,0 4 256-6,-3 2 64 9,0 4 0-9,-3 7 0 7,0 7-64-7,-5 9-16 8,-2 12 0-8,-4 11 0 6,-2 10 208-6,-4 20 32 10,-7 21 16-10,-3 22 0 8,2 8-368-7,-3 6-64 8,1 2 0-8,1-3-16 10,5-6-304-11,3-11 0 0,3-10 0 0,3-12 0 18,3-9-544-17,3-12-64-1,1-7-16 0,1-6 0 14,0-3-1680-14,-2-6-352 1,0-4-64-1</inkml:trace>
    </iact:actionData>
  </iact:action>
  <iact:action type="add" startTime="308104">
    <iact:property name="dataType"/>
    <iact:actionData xml:id="d270">
      <inkml:trace xmlns:inkml="http://www.w3.org/2003/InkML" xml:id="stk266" contextRef="#ctx0" brushRef="#br3">23334 4105 31327 0,'-8'-3'2784'2,"2"4"-2224"1,3 1-560-3,3 2 0 8,1 2 256-8,-2 2-48 8,-1 8-16-8,-1 8 0 7,-2 17-192-7,3 13-240 9,0 17 48-9,1 8 16 7,2 11 176-7,0 6 256 9,1 8-64-9,1 8-16 9,0 5 48-9,-1 4 16 9,2-4 0-9,-3-2 0 7,3 2-64-6,-3-10-16 10,0-11 0-11,-1-5 0 0,-1-3 32 0,-1-6 0 8,0-8 0-8,-2-3 0 8,0-4-32-8,-3-3 0 8,1-7 0-7,-2-4 0 5,1-3-160-5,-1-6 0 5,0-2-192-5,0-6 192 19,1-1-848-20,0-8-48 0,0-3-16 0,-1-6-13472 7</inkml:trace>
    </iact:actionData>
  </iact:action>
  <iact:action type="add" startTime="308450">
    <iact:property name="dataType"/>
    <iact:actionData xml:id="d271">
      <inkml:trace xmlns:inkml="http://www.w3.org/2003/InkML" xml:id="stk267" contextRef="#ctx0" brushRef="#br3">22403 4047 7359 0,'-3'-20'656'2,"0"4"-528"2,0 3-128-4,3 4 0 6,0 5 2880-6,1 1 528 8,1-1 112-8,0-2 32 7,0-6-2688-7,2-1-544 8,0-1-96-8,1 1-32 8,0 3 624-8,0 3 112 9,0 4 32-9,1 1 0 6,0 2 128-6,1 5 16 9,0 3 16-8,0 4 0 4,1 7-144-5,-1 6-16 8,1 8-16-8,0 8 0 6,0 8 80-5,1 8 0 6,0 6 16-6,3 12 0 8,0 7-192-9,-3 9-32 8,0 5-16-8,-3 8 0 7,-2 7-240-6,-3 4-48 7,-1 6-16-7,-1-3 0 5,-4-1-176-5,-1 0-16 3,-1-4-16-2,-2-1 0 5,1-1 0-7,-3-5 0 7,-1 0 0-7,0-7 0 7,2-1-32-7,0-6-16 9,0-6 0-9,1-5 0 7,1 0-240-7,-1-9 0 8,2-6 0-7,2-6 0 18,2-7-2208-19,1-5-336 0,3-4-64 0,-1-8-13840 4</inkml:trace>
    </iact:actionData>
  </iact:action>
  <iact:action type="add" startTime="308973">
    <iact:property name="dataType"/>
    <iact:actionData xml:id="d272">
      <inkml:trace xmlns:inkml="http://www.w3.org/2003/InkML" xml:id="stk268" contextRef="#ctx0" brushRef="#br3">22082 3744 23327 0,'-5'-7'512'2,"1"3"96"-2,1 4 32 0,1 0 16 0,1 0-528 0,-1 1-128 6,-3 0 0-6,-3 1 0 7,-3 2 1120-7,-1 6 192 7,-1 7 32-7,1 5 16 7,-1 9-224-6,1 7-48 6,0 13-16-7,1 12 0 7,1 10-112-7,1 11 0 9,0 11-16-7,0 11 0 5,3 9-288-7,-1 8-48 8,2 6-16-8,1 1 0 8,1-2-224-8,0-3-48 7,2-3-16-7,-3-5 0 10,1-7-48-10,-2-6-16 11,1-3 0-10,-1-3 0-1,-2-1 128 0,0-7 16 6,1-3 16-5,0-4 0 6,1-4 0-6,0-6 0 7,2-4 0-7,2-1 0 6,1-1-272-7,0-5-128 6,0-4 0-6,0-4 128 19,1-8-1296-18,0-2-272-1,1-1-48 0,0-4-16 18,0-1-1600-18,-3-5-320 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71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5/13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2.m4a"/><Relationship Id="rId7" Type="http://schemas.openxmlformats.org/officeDocument/2006/relationships/image" Target="../media/image3.wmf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5.png"/><Relationship Id="rId4" Type="http://schemas.openxmlformats.org/officeDocument/2006/relationships/slideLayout" Target="../slideLayouts/slideLayout2.xml"/><Relationship Id="rId9" Type="http://schemas.microsoft.com/office/2011/relationships/inkAction" Target="../ink/inkAction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stems of Inequali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ystems of Linear Inequalities</a:t>
            </a: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D8B92A73-6305-8F19-4E3B-FE5C10B478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4584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89"/>
    </mc:Choice>
    <mc:Fallback>
      <p:transition spd="slow" advTm="28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ystems of Linear Equation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4389160-896A-285E-857E-58D50F1A5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1376"/>
              </p:ext>
            </p:extLst>
          </p:nvPr>
        </p:nvGraphicFramePr>
        <p:xfrm>
          <a:off x="2209800" y="1136650"/>
          <a:ext cx="101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015920" imgH="596880" progId="Equation.DSMT4">
                  <p:embed/>
                </p:oleObj>
              </mc:Choice>
              <mc:Fallback>
                <p:oleObj name="Equation" r:id="rId6" imgW="10159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1136650"/>
                        <a:ext cx="1016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X:\graphpaper.png">
            <a:extLst>
              <a:ext uri="{FF2B5EF4-FFF2-40B4-BE49-F238E27FC236}">
                <a16:creationId xmlns:a16="http://schemas.microsoft.com/office/drawing/2014/main" id="{85BE15DF-D32B-C45F-3A0B-CE32674A4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163" y="1200150"/>
            <a:ext cx="3218329" cy="3218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B61F415-8FB4-AD1C-809C-A82514CDA55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06080" y="1119600"/>
              <a:ext cx="8297280" cy="3051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B61F415-8FB4-AD1C-809C-A82514CDA55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96720" y="1110240"/>
                <a:ext cx="8316000" cy="307044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1D4B90BD-2F6A-82D2-A28D-D68208D88AF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85200" y="4584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198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7580"/>
    </mc:Choice>
    <mc:Fallback>
      <p:transition spd="slow" advTm="3275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014</TotalTime>
  <Words>13</Words>
  <Application>Microsoft Office PowerPoint</Application>
  <PresentationFormat>On-screen Show (16:9)</PresentationFormat>
  <Paragraphs>5</Paragraphs>
  <Slides>2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ystems of Inequalities</vt:lpstr>
      <vt:lpstr>Systems of Linear Equations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40</cp:revision>
  <dcterms:created xsi:type="dcterms:W3CDTF">2014-11-22T22:42:06Z</dcterms:created>
  <dcterms:modified xsi:type="dcterms:W3CDTF">2022-05-14T02:26:00Z</dcterms:modified>
</cp:coreProperties>
</file>